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Default Extension="emf" ContentType="image/x-e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6B589C" w:rsidRDefault="00514B28" w:rsidP="00A756CA">
      <w:pPr>
        <w:spacing w:line="240" w:lineRule="auto"/>
        <w:jc w:val="center"/>
        <w:rPr>
          <w:caps/>
        </w:rPr>
      </w:pPr>
      <w:r w:rsidRPr="006B589C">
        <w:rPr>
          <w:caps/>
        </w:rPr>
        <w:t>ÉCOLE DE TECHNOLOGIE SUPÉRIEURE</w:t>
      </w:r>
    </w:p>
    <w:p w:rsidR="00514B28" w:rsidRPr="006B589C" w:rsidRDefault="00514B28" w:rsidP="00A756CA">
      <w:pPr>
        <w:spacing w:line="240" w:lineRule="auto"/>
        <w:jc w:val="center"/>
        <w:rPr>
          <w:caps/>
        </w:rPr>
      </w:pPr>
      <w:r w:rsidRPr="006B589C">
        <w:rPr>
          <w:caps/>
        </w:rPr>
        <w:t>UNIVERSITÉ DU QUÉBEC</w:t>
      </w: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p>
    <w:p w:rsidR="00DC7CA5" w:rsidRPr="006B589C" w:rsidRDefault="00DC7CA5" w:rsidP="00A756CA">
      <w:pPr>
        <w:spacing w:line="240" w:lineRule="auto"/>
        <w:jc w:val="center"/>
        <w:rPr>
          <w:caps/>
        </w:rPr>
      </w:pP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F4006A" w:rsidRPr="006B589C" w:rsidRDefault="00C538A2" w:rsidP="00A756CA">
      <w:pPr>
        <w:spacing w:line="240" w:lineRule="auto"/>
        <w:jc w:val="center"/>
        <w:rPr>
          <w:caps/>
        </w:rPr>
      </w:pPr>
      <w:r w:rsidRPr="006B589C">
        <w:rPr>
          <w:caps/>
        </w:rPr>
        <w:t xml:space="preserve">rapport technique </w:t>
      </w:r>
    </w:p>
    <w:p w:rsidR="00514B28" w:rsidRPr="006B589C" w:rsidRDefault="00514B28" w:rsidP="00C538A2">
      <w:pPr>
        <w:spacing w:line="240" w:lineRule="auto"/>
        <w:jc w:val="center"/>
        <w:rPr>
          <w:caps/>
        </w:rPr>
      </w:pPr>
      <w:r w:rsidRPr="006B589C">
        <w:rPr>
          <w:caps/>
        </w:rPr>
        <w:t>PRÉSENTÉ</w:t>
      </w:r>
      <w:r w:rsidR="00F4006A" w:rsidRPr="006B589C">
        <w:rPr>
          <w:caps/>
        </w:rPr>
        <w:t xml:space="preserve"> </w:t>
      </w:r>
      <w:r w:rsidR="00C538A2" w:rsidRPr="006B589C">
        <w:rPr>
          <w:caps/>
        </w:rPr>
        <w:t xml:space="preserve">À </w:t>
      </w:r>
      <w:r w:rsidRPr="006B589C">
        <w:rPr>
          <w:caps/>
        </w:rPr>
        <w:t>L’ÉCOLE DE TECHNOLOGIE SUPÉRIEURE</w:t>
      </w:r>
    </w:p>
    <w:p w:rsidR="00C538A2" w:rsidRPr="006B589C" w:rsidRDefault="00C538A2" w:rsidP="00C538A2">
      <w:pPr>
        <w:spacing w:line="240" w:lineRule="auto"/>
        <w:jc w:val="center"/>
        <w:rPr>
          <w:caps/>
        </w:rPr>
      </w:pPr>
      <w:r w:rsidRPr="006B589C">
        <w:rPr>
          <w:caps/>
        </w:rPr>
        <w:t>DANS LE CADRE DU PROJET DE FIN D’ÉTUDES</w:t>
      </w: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p>
    <w:p w:rsidR="00DC7CA5" w:rsidRPr="006B589C" w:rsidRDefault="00DC7CA5" w:rsidP="00A756CA">
      <w:pPr>
        <w:spacing w:line="240" w:lineRule="auto"/>
        <w:jc w:val="center"/>
        <w:rPr>
          <w:caps/>
        </w:rPr>
      </w:pPr>
    </w:p>
    <w:p w:rsidR="00F4006A" w:rsidRPr="006B589C" w:rsidRDefault="00F4006A" w:rsidP="00A756CA">
      <w:pPr>
        <w:spacing w:line="240" w:lineRule="auto"/>
        <w:jc w:val="center"/>
        <w:rPr>
          <w:caps/>
        </w:rPr>
      </w:pPr>
    </w:p>
    <w:p w:rsidR="00F4006A" w:rsidRPr="006B589C" w:rsidRDefault="00F4006A" w:rsidP="00A756CA">
      <w:pPr>
        <w:spacing w:line="240" w:lineRule="auto"/>
        <w:jc w:val="center"/>
        <w:rPr>
          <w:caps/>
        </w:rPr>
      </w:pPr>
    </w:p>
    <w:p w:rsidR="00F4006A" w:rsidRPr="006B589C" w:rsidRDefault="00F4006A" w:rsidP="00A756CA">
      <w:pPr>
        <w:spacing w:line="240" w:lineRule="auto"/>
        <w:jc w:val="center"/>
        <w:rPr>
          <w:caps/>
        </w:rPr>
      </w:pPr>
    </w:p>
    <w:p w:rsidR="00514B28" w:rsidRPr="006B589C" w:rsidRDefault="00514B28" w:rsidP="00A756CA">
      <w:pPr>
        <w:spacing w:line="240" w:lineRule="auto"/>
        <w:jc w:val="center"/>
        <w:rPr>
          <w:caps/>
        </w:rPr>
      </w:pPr>
    </w:p>
    <w:p w:rsidR="00F4006A" w:rsidRPr="006B589C" w:rsidRDefault="00F4006A" w:rsidP="00F4006A">
      <w:pPr>
        <w:spacing w:line="240" w:lineRule="auto"/>
        <w:jc w:val="center"/>
        <w:rPr>
          <w:caps/>
        </w:rPr>
      </w:pPr>
    </w:p>
    <w:p w:rsidR="00F4006A" w:rsidRPr="006B589C" w:rsidRDefault="00F4006A" w:rsidP="00F4006A">
      <w:pPr>
        <w:spacing w:line="240" w:lineRule="auto"/>
        <w:jc w:val="center"/>
        <w:rPr>
          <w:caps/>
        </w:rPr>
      </w:pPr>
      <w:r w:rsidRPr="006B589C">
        <w:rPr>
          <w:caps/>
        </w:rPr>
        <w:t>&lt;titre DU DOCUMENT&gt;</w:t>
      </w:r>
    </w:p>
    <w:p w:rsidR="00A756CA" w:rsidRPr="006B589C" w:rsidRDefault="00A756CA" w:rsidP="00A756CA">
      <w:pPr>
        <w:spacing w:line="240" w:lineRule="auto"/>
        <w:jc w:val="center"/>
        <w:rPr>
          <w:caps/>
        </w:rPr>
      </w:pPr>
    </w:p>
    <w:p w:rsidR="00514B28" w:rsidRPr="006B589C" w:rsidRDefault="00514B28"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F4006A" w:rsidRPr="006B589C" w:rsidRDefault="00F4006A" w:rsidP="00A756CA">
      <w:pPr>
        <w:spacing w:line="240" w:lineRule="auto"/>
        <w:jc w:val="center"/>
      </w:pPr>
    </w:p>
    <w:p w:rsidR="00A756CA" w:rsidRPr="006B589C" w:rsidRDefault="00A756CA" w:rsidP="00A756CA">
      <w:pPr>
        <w:spacing w:line="240" w:lineRule="auto"/>
        <w:jc w:val="center"/>
      </w:pPr>
    </w:p>
    <w:p w:rsidR="00514B28" w:rsidRPr="006B589C" w:rsidRDefault="00514B28" w:rsidP="00A756CA">
      <w:pPr>
        <w:spacing w:line="240" w:lineRule="auto"/>
        <w:jc w:val="center"/>
        <w:rPr>
          <w:caps/>
        </w:rPr>
      </w:pPr>
      <w:r w:rsidRPr="006B589C">
        <w:rPr>
          <w:caps/>
        </w:rPr>
        <w:t>par</w:t>
      </w:r>
    </w:p>
    <w:p w:rsidR="00514B28" w:rsidRPr="006B589C" w:rsidRDefault="00514B28" w:rsidP="00A756CA">
      <w:pPr>
        <w:spacing w:line="240" w:lineRule="auto"/>
        <w:jc w:val="center"/>
        <w:rPr>
          <w:caps/>
        </w:rPr>
      </w:pPr>
      <w:r w:rsidRPr="006B589C">
        <w:rPr>
          <w:caps/>
        </w:rPr>
        <w:t>&lt;</w:t>
      </w:r>
      <w:r w:rsidR="000A65FA" w:rsidRPr="006B589C">
        <w:rPr>
          <w:caps/>
        </w:rPr>
        <w:t xml:space="preserve">nom de famille, </w:t>
      </w:r>
      <w:r w:rsidR="000A65FA" w:rsidRPr="006B589C">
        <w:t>Prénom</w:t>
      </w:r>
      <w:r w:rsidRPr="006B589C">
        <w:rPr>
          <w:caps/>
        </w:rPr>
        <w:t>&gt;</w:t>
      </w:r>
    </w:p>
    <w:p w:rsidR="00036F61" w:rsidRPr="006B589C" w:rsidRDefault="00036F61" w:rsidP="00A756CA">
      <w:pPr>
        <w:spacing w:line="240" w:lineRule="auto"/>
        <w:jc w:val="center"/>
        <w:rPr>
          <w:caps/>
        </w:rPr>
      </w:pPr>
      <w:r w:rsidRPr="006B589C">
        <w:rPr>
          <w:caps/>
        </w:rPr>
        <w:t>&lt;code permanent&gt;</w:t>
      </w:r>
    </w:p>
    <w:p w:rsidR="00036F61" w:rsidRPr="006B589C" w:rsidRDefault="00036F61" w:rsidP="00A756CA">
      <w:pPr>
        <w:spacing w:line="240" w:lineRule="auto"/>
        <w:jc w:val="center"/>
        <w:rPr>
          <w:caps/>
        </w:rPr>
      </w:pPr>
    </w:p>
    <w:p w:rsidR="002E5C70" w:rsidRPr="006B589C" w:rsidRDefault="002E5C70" w:rsidP="00A756CA">
      <w:pPr>
        <w:spacing w:line="240" w:lineRule="auto"/>
        <w:jc w:val="center"/>
        <w:rPr>
          <w:caps/>
        </w:rPr>
      </w:pPr>
    </w:p>
    <w:p w:rsidR="002E5C70" w:rsidRPr="006B589C" w:rsidRDefault="002E5C70" w:rsidP="00A756CA">
      <w:pPr>
        <w:spacing w:line="240" w:lineRule="auto"/>
        <w:jc w:val="center"/>
        <w:rPr>
          <w:caps/>
        </w:rPr>
      </w:pPr>
    </w:p>
    <w:p w:rsidR="00036F61" w:rsidRPr="006B589C" w:rsidRDefault="00036F61" w:rsidP="00A756CA">
      <w:pPr>
        <w:spacing w:line="240" w:lineRule="auto"/>
        <w:jc w:val="center"/>
        <w:rPr>
          <w:caps/>
        </w:rPr>
      </w:pPr>
      <w:r w:rsidRPr="006B589C">
        <w:rPr>
          <w:caps/>
        </w:rPr>
        <w:t>P</w:t>
      </w:r>
      <w:r w:rsidR="002E5C70" w:rsidRPr="006B589C">
        <w:rPr>
          <w:caps/>
        </w:rPr>
        <w:t>PRÉSENTÉ À</w:t>
      </w:r>
    </w:p>
    <w:p w:rsidR="00036F61" w:rsidRPr="006B589C" w:rsidRDefault="00036F61" w:rsidP="00A756CA">
      <w:pPr>
        <w:spacing w:line="240" w:lineRule="auto"/>
        <w:jc w:val="center"/>
        <w:rPr>
          <w:caps/>
        </w:rPr>
      </w:pPr>
      <w:r w:rsidRPr="006B589C">
        <w:rPr>
          <w:caps/>
        </w:rPr>
        <w:t>&lt;PrénoM ET nom de famille</w:t>
      </w:r>
      <w:r w:rsidR="002E5C70" w:rsidRPr="006B589C">
        <w:rPr>
          <w:caps/>
        </w:rPr>
        <w:t xml:space="preserve"> DU PROFESSEUR</w:t>
      </w:r>
      <w:r w:rsidR="002E5C70" w:rsidRPr="006B589C">
        <w:t>)</w:t>
      </w:r>
      <w:r w:rsidRPr="006B589C">
        <w:rPr>
          <w:caps/>
        </w:rPr>
        <w:t>&gt;</w:t>
      </w: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DC7CA5" w:rsidRPr="006B589C" w:rsidRDefault="00DC7CA5" w:rsidP="00A756CA">
      <w:pPr>
        <w:spacing w:line="240" w:lineRule="auto"/>
        <w:jc w:val="center"/>
        <w:rPr>
          <w:caps/>
        </w:rPr>
      </w:pPr>
    </w:p>
    <w:p w:rsidR="00514B28" w:rsidRPr="006B589C" w:rsidRDefault="00514B28" w:rsidP="00A756CA">
      <w:pPr>
        <w:spacing w:line="240" w:lineRule="auto"/>
        <w:jc w:val="center"/>
        <w:rPr>
          <w:caps/>
        </w:rPr>
      </w:pPr>
    </w:p>
    <w:p w:rsidR="00A756CA" w:rsidRPr="006B589C" w:rsidRDefault="00A756CA" w:rsidP="00A756CA">
      <w:pPr>
        <w:spacing w:line="240" w:lineRule="auto"/>
        <w:jc w:val="center"/>
        <w:rPr>
          <w:caps/>
        </w:rPr>
      </w:pPr>
    </w:p>
    <w:p w:rsidR="00DC7CA5" w:rsidRPr="006B589C" w:rsidRDefault="00DC7CA5" w:rsidP="00A756CA">
      <w:pPr>
        <w:spacing w:line="240" w:lineRule="auto"/>
        <w:jc w:val="center"/>
        <w:rPr>
          <w:caps/>
        </w:rPr>
      </w:pPr>
    </w:p>
    <w:p w:rsidR="00514B28" w:rsidRPr="006B589C" w:rsidRDefault="00514B28" w:rsidP="00A756CA">
      <w:pPr>
        <w:spacing w:line="240" w:lineRule="auto"/>
        <w:jc w:val="center"/>
        <w:rPr>
          <w:caps/>
        </w:rPr>
      </w:pPr>
    </w:p>
    <w:p w:rsidR="00514B28" w:rsidRPr="006B589C" w:rsidRDefault="00514B28" w:rsidP="00A756CA">
      <w:pPr>
        <w:spacing w:line="240" w:lineRule="auto"/>
        <w:jc w:val="center"/>
        <w:rPr>
          <w:caps/>
        </w:rPr>
      </w:pPr>
      <w:r w:rsidRPr="006B589C">
        <w:rPr>
          <w:caps/>
        </w:rPr>
        <w:t>montréal, le &lt;date&gt;</w:t>
      </w:r>
    </w:p>
    <w:p w:rsidR="00A756CA" w:rsidRPr="006B589C" w:rsidRDefault="00A756CA" w:rsidP="00A756CA">
      <w:pPr>
        <w:spacing w:line="240" w:lineRule="auto"/>
        <w:jc w:val="center"/>
        <w:rPr>
          <w:caps/>
        </w:rPr>
      </w:pPr>
    </w:p>
    <w:p w:rsidR="00CD5424" w:rsidRPr="006B589C" w:rsidRDefault="00CD5424" w:rsidP="00A756CA">
      <w:pPr>
        <w:spacing w:line="240" w:lineRule="auto"/>
        <w:jc w:val="center"/>
        <w:rPr>
          <w:sz w:val="20"/>
          <w:szCs w:val="20"/>
        </w:rPr>
      </w:pPr>
    </w:p>
    <w:p w:rsidR="00890A24" w:rsidRPr="006B589C" w:rsidRDefault="00890A24" w:rsidP="00A756CA">
      <w:pPr>
        <w:spacing w:line="240" w:lineRule="auto"/>
        <w:jc w:val="center"/>
        <w:rPr>
          <w:sz w:val="20"/>
          <w:szCs w:val="20"/>
        </w:rPr>
      </w:pPr>
    </w:p>
    <w:p w:rsidR="00DD350E" w:rsidRPr="006B589C" w:rsidRDefault="00DD350E" w:rsidP="00DD350E">
      <w:pPr>
        <w:spacing w:line="240" w:lineRule="auto"/>
        <w:rPr>
          <w:sz w:val="20"/>
          <w:szCs w:val="20"/>
        </w:rPr>
        <w:sectPr w:rsidR="00DD350E" w:rsidRPr="006B589C"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6B589C" w:rsidRDefault="008C00F8" w:rsidP="00AA441A">
      <w:pPr>
        <w:jc w:val="center"/>
        <w:rPr>
          <w:b/>
        </w:rPr>
      </w:pPr>
      <w:bookmarkStart w:id="0" w:name="_Toc112752327"/>
      <w:bookmarkStart w:id="1" w:name="_Toc113077127"/>
      <w:bookmarkStart w:id="2" w:name="_Toc113077677"/>
      <w:bookmarkStart w:id="3" w:name="_Toc113077765"/>
      <w:r w:rsidRPr="006B589C">
        <w:rPr>
          <w:b/>
        </w:rPr>
        <w:lastRenderedPageBreak/>
        <w:t>REMERCIEMENT</w:t>
      </w:r>
      <w:bookmarkEnd w:id="0"/>
      <w:bookmarkEnd w:id="1"/>
      <w:bookmarkEnd w:id="2"/>
      <w:bookmarkEnd w:id="3"/>
      <w:r w:rsidRPr="006B589C">
        <w:rPr>
          <w:b/>
        </w:rPr>
        <w:t>S</w:t>
      </w:r>
    </w:p>
    <w:p w:rsidR="008C00F8" w:rsidRPr="006B589C" w:rsidRDefault="008C00F8" w:rsidP="003B2083"/>
    <w:p w:rsidR="008C00F8" w:rsidRPr="006B589C" w:rsidRDefault="009C26A1" w:rsidP="00AA3AE2">
      <w:proofErr w:type="spellStart"/>
      <w:r w:rsidRPr="006B589C">
        <w:rPr>
          <w:u w:val="single"/>
        </w:rPr>
        <w:t>Thaieasyelec</w:t>
      </w:r>
      <w:proofErr w:type="spellEnd"/>
      <w:r w:rsidRPr="006B589C">
        <w:t xml:space="preserve"> - </w:t>
      </w:r>
      <w:hyperlink r:id="rId10" w:history="1">
        <w:r w:rsidRPr="006B589C">
          <w:rPr>
            <w:rStyle w:val="Hyperlink"/>
          </w:rPr>
          <w:t>http://www.thaieasyelec.net/</w:t>
        </w:r>
      </w:hyperlink>
    </w:p>
    <w:p w:rsidR="009C26A1" w:rsidRPr="006B589C" w:rsidRDefault="009C26A1" w:rsidP="00272D8A">
      <w:pPr>
        <w:spacing w:line="240" w:lineRule="auto"/>
      </w:pPr>
      <w:r w:rsidRPr="006B589C">
        <w:t xml:space="preserve">Merci à </w:t>
      </w:r>
      <w:r w:rsidR="007E1E9B" w:rsidRPr="006B589C">
        <w:t>toute</w:t>
      </w:r>
      <w:r w:rsidRPr="006B589C">
        <w:t xml:space="preserve"> l’équipe de </w:t>
      </w:r>
      <w:proofErr w:type="spellStart"/>
      <w:r w:rsidRPr="006B589C">
        <w:t>Thaieasyelec</w:t>
      </w:r>
      <w:proofErr w:type="spellEnd"/>
      <w:r w:rsidRPr="006B589C">
        <w:t xml:space="preserve"> qui </w:t>
      </w:r>
      <w:proofErr w:type="gramStart"/>
      <w:r w:rsidRPr="006B589C">
        <w:t>n’ont</w:t>
      </w:r>
      <w:proofErr w:type="gramEnd"/>
      <w:r w:rsidRPr="006B589C">
        <w:t xml:space="preserve"> pas hésité à m’envoyer </w:t>
      </w:r>
      <w:r w:rsidR="00FD3716" w:rsidRPr="006B589C">
        <w:t>une nouvelle plateforme de déve</w:t>
      </w:r>
      <w:r w:rsidRPr="006B589C">
        <w:t>lop</w:t>
      </w:r>
      <w:r w:rsidR="00FD3716" w:rsidRPr="006B589C">
        <w:t>p</w:t>
      </w:r>
      <w:r w:rsidRPr="006B589C">
        <w:t>ement par poste express de Thaïlande lo</w:t>
      </w:r>
      <w:r w:rsidR="00FD3716" w:rsidRPr="006B589C">
        <w:t>rsque la mienne s’est avérée</w:t>
      </w:r>
      <w:r w:rsidRPr="006B589C">
        <w:t xml:space="preserve"> défectueuse. Sans eux, le prototype comme présenté dans ce rapport n’aurait pas vue le jour.</w:t>
      </w:r>
    </w:p>
    <w:p w:rsidR="00AA3AE2" w:rsidRPr="006B589C" w:rsidRDefault="00AA3AE2" w:rsidP="00272D8A">
      <w:pPr>
        <w:spacing w:line="240" w:lineRule="auto"/>
      </w:pPr>
    </w:p>
    <w:p w:rsidR="00AA3AE2" w:rsidRPr="006B589C" w:rsidRDefault="00AA3AE2" w:rsidP="00AA3AE2">
      <w:pPr>
        <w:spacing w:line="240" w:lineRule="auto"/>
        <w:rPr>
          <w:u w:val="single"/>
        </w:rPr>
      </w:pPr>
      <w:r w:rsidRPr="006B589C">
        <w:rPr>
          <w:u w:val="single"/>
        </w:rPr>
        <w:t>Louis Lynch</w:t>
      </w:r>
    </w:p>
    <w:p w:rsidR="00AA3AE2" w:rsidRPr="006B589C" w:rsidRDefault="00AA3AE2" w:rsidP="00AA3AE2">
      <w:pPr>
        <w:spacing w:line="240" w:lineRule="auto"/>
      </w:pPr>
      <w:r w:rsidRPr="006B589C">
        <w:t>Merci à Louis, étudiant en génie logiciel, pour son aide lors de la modélisation et la réalisation du moteur de jeux. Sans lui, le moteur ne serait assurément pas aussi flexible et facile d’utilisation qu’il l’est maintenant.</w:t>
      </w:r>
    </w:p>
    <w:p w:rsidR="00AA3AE2" w:rsidRPr="006B589C" w:rsidRDefault="00AA3AE2" w:rsidP="00272D8A">
      <w:pPr>
        <w:spacing w:line="240" w:lineRule="auto"/>
      </w:pPr>
    </w:p>
    <w:p w:rsidR="00AA3AE2" w:rsidRPr="006B589C" w:rsidRDefault="00AA3AE2" w:rsidP="00272D8A">
      <w:pPr>
        <w:spacing w:line="240" w:lineRule="auto"/>
        <w:sectPr w:rsidR="00AA3AE2" w:rsidRPr="006B589C"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p>
    <w:p w:rsidR="007D4B04" w:rsidRPr="006B589C" w:rsidRDefault="00DB0834" w:rsidP="003B3651">
      <w:pPr>
        <w:spacing w:line="240" w:lineRule="auto"/>
        <w:jc w:val="center"/>
        <w:rPr>
          <w:b/>
          <w:caps/>
        </w:rPr>
      </w:pPr>
      <w:r w:rsidRPr="006B589C">
        <w:rPr>
          <w:b/>
          <w:caps/>
        </w:rPr>
        <w:lastRenderedPageBreak/>
        <w:t xml:space="preserve">&lt;titre du rapport </w:t>
      </w:r>
      <w:r w:rsidR="00C538A2" w:rsidRPr="006B589C">
        <w:rPr>
          <w:b/>
          <w:caps/>
        </w:rPr>
        <w:t>TECHNIQUE</w:t>
      </w:r>
      <w:r w:rsidRPr="006B589C">
        <w:rPr>
          <w:b/>
          <w:caps/>
        </w:rPr>
        <w:t>&gt;</w:t>
      </w:r>
    </w:p>
    <w:p w:rsidR="007D4B04" w:rsidRPr="006B589C" w:rsidRDefault="007D4B04" w:rsidP="003B3651">
      <w:pPr>
        <w:spacing w:line="240" w:lineRule="auto"/>
        <w:jc w:val="center"/>
        <w:rPr>
          <w:caps/>
        </w:rPr>
      </w:pPr>
    </w:p>
    <w:p w:rsidR="007D4B04" w:rsidRPr="006B589C" w:rsidRDefault="00DB0834" w:rsidP="003B3651">
      <w:pPr>
        <w:spacing w:line="240" w:lineRule="auto"/>
        <w:jc w:val="center"/>
      </w:pPr>
      <w:r w:rsidRPr="006B589C">
        <w:rPr>
          <w:caps/>
        </w:rPr>
        <w:t>&lt;NOM</w:t>
      </w:r>
      <w:r w:rsidRPr="006B589C">
        <w:t>, Prénom&gt;</w:t>
      </w:r>
    </w:p>
    <w:p w:rsidR="007D4B04" w:rsidRPr="006B589C" w:rsidRDefault="007D4B04" w:rsidP="003B3651">
      <w:pPr>
        <w:spacing w:line="240" w:lineRule="auto"/>
        <w:jc w:val="center"/>
        <w:rPr>
          <w:b/>
        </w:rPr>
      </w:pPr>
    </w:p>
    <w:p w:rsidR="00EB200A" w:rsidRPr="006B589C" w:rsidRDefault="007D4B04" w:rsidP="00AA441A">
      <w:pPr>
        <w:jc w:val="center"/>
        <w:rPr>
          <w:b/>
        </w:rPr>
      </w:pPr>
      <w:r w:rsidRPr="006B589C">
        <w:rPr>
          <w:b/>
        </w:rPr>
        <w:t>RÉSUMÉ</w:t>
      </w:r>
    </w:p>
    <w:p w:rsidR="00D4566E" w:rsidRPr="006B589C" w:rsidRDefault="00D4566E" w:rsidP="003B3651">
      <w:pPr>
        <w:pStyle w:val="Title"/>
        <w:spacing w:line="240" w:lineRule="auto"/>
        <w:jc w:val="left"/>
        <w:rPr>
          <w:b w:val="0"/>
        </w:rPr>
      </w:pPr>
    </w:p>
    <w:p w:rsidR="005A30C8" w:rsidRPr="006B589C" w:rsidRDefault="007D4B04" w:rsidP="005A30C8">
      <w:pPr>
        <w:spacing w:line="240" w:lineRule="auto"/>
      </w:pPr>
      <w:r w:rsidRPr="006B589C">
        <w:t>&lt;Texte</w:t>
      </w:r>
      <w:r w:rsidR="00776568" w:rsidRPr="006B589C">
        <w:t xml:space="preserve"> interligne simple</w:t>
      </w:r>
      <w:r w:rsidRPr="006B589C">
        <w:t>&gt;</w:t>
      </w:r>
    </w:p>
    <w:p w:rsidR="007D4B04" w:rsidRPr="006B589C" w:rsidRDefault="007D4B04" w:rsidP="003B7C77">
      <w:pPr>
        <w:spacing w:line="240" w:lineRule="auto"/>
      </w:pPr>
    </w:p>
    <w:p w:rsidR="00282AE0" w:rsidRPr="006B589C" w:rsidRDefault="00282AE0" w:rsidP="002D070E">
      <w:pPr>
        <w:pStyle w:val="Title"/>
        <w:spacing w:line="240" w:lineRule="auto"/>
        <w:rPr>
          <w:bCs w:val="0"/>
          <w:caps/>
        </w:rPr>
        <w:sectPr w:rsidR="00282AE0" w:rsidRPr="006B589C"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CC053B">
      <w:pPr>
        <w:spacing w:line="240" w:lineRule="auto"/>
        <w:jc w:val="center"/>
        <w:rPr>
          <w:b/>
        </w:rPr>
      </w:pPr>
      <w:bookmarkStart w:id="4" w:name="_Toc112752329"/>
      <w:bookmarkStart w:id="5" w:name="_Toc113077129"/>
      <w:bookmarkStart w:id="6" w:name="_Toc113077679"/>
      <w:bookmarkStart w:id="7" w:name="_Toc113077767"/>
      <w:r w:rsidRPr="006B589C">
        <w:rPr>
          <w:b/>
        </w:rPr>
        <w:lastRenderedPageBreak/>
        <w:t>TABLE DES MATIÈRES</w:t>
      </w:r>
      <w:bookmarkEnd w:id="4"/>
      <w:bookmarkEnd w:id="5"/>
      <w:bookmarkEnd w:id="6"/>
      <w:bookmarkEnd w:id="7"/>
    </w:p>
    <w:p w:rsidR="00B172B6" w:rsidRPr="006B589C" w:rsidRDefault="00B172B6" w:rsidP="00564555">
      <w:pPr>
        <w:spacing w:after="120" w:line="240" w:lineRule="auto"/>
      </w:pPr>
    </w:p>
    <w:p w:rsidR="00514B28" w:rsidRPr="006B589C" w:rsidRDefault="00514B28" w:rsidP="00C349C2">
      <w:pPr>
        <w:spacing w:line="240" w:lineRule="auto"/>
        <w:jc w:val="right"/>
      </w:pPr>
      <w:r w:rsidRPr="006B589C">
        <w:t>Page</w:t>
      </w:r>
    </w:p>
    <w:p w:rsidR="00085CB7" w:rsidRPr="006B589C" w:rsidRDefault="006072DE">
      <w:pPr>
        <w:pStyle w:val="TOC6"/>
        <w:rPr>
          <w:noProof/>
          <w:lang w:eastAsia="fr-CA"/>
        </w:rPr>
      </w:pPr>
      <w:r w:rsidRPr="006B589C">
        <w:fldChar w:fldCharType="begin"/>
      </w:r>
      <w:r w:rsidR="00085CB7" w:rsidRPr="006B589C">
        <w:instrText xml:space="preserve"> TOC \o "2-4" \h \z \t "Titre 1;1;Style2;1;Style Titre 2 + 12 pt Non Italique;1;Titre;6;ANNEXE;5" </w:instrText>
      </w:r>
      <w:r w:rsidRPr="006B589C">
        <w:fldChar w:fldCharType="separate"/>
      </w:r>
      <w:hyperlink w:anchor="_Toc185065390" w:history="1">
        <w:r w:rsidR="00085CB7" w:rsidRPr="006B589C">
          <w:rPr>
            <w:rStyle w:val="Hyperlink"/>
            <w:noProof/>
          </w:rPr>
          <w:t>INTRODUCTION</w:t>
        </w:r>
        <w:r w:rsidR="00085CB7" w:rsidRPr="006B589C">
          <w:rPr>
            <w:noProof/>
            <w:webHidden/>
          </w:rPr>
          <w:tab/>
        </w:r>
        <w:r w:rsidRPr="006B589C">
          <w:rPr>
            <w:noProof/>
            <w:webHidden/>
          </w:rPr>
          <w:fldChar w:fldCharType="begin"/>
        </w:r>
        <w:r w:rsidR="00085CB7" w:rsidRPr="006B589C">
          <w:rPr>
            <w:noProof/>
            <w:webHidden/>
          </w:rPr>
          <w:instrText xml:space="preserve"> PAGEREF _Toc185065390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1"/>
        <w:rPr>
          <w:caps w:val="0"/>
          <w:lang w:eastAsia="fr-CA"/>
        </w:rPr>
      </w:pPr>
      <w:hyperlink w:anchor="_Toc185065391" w:history="1">
        <w:r w:rsidR="00085CB7" w:rsidRPr="006B589C">
          <w:rPr>
            <w:rStyle w:val="Hyperlink"/>
          </w:rPr>
          <w:t>CHAPITRE 1 &lt;titre&gt;</w:t>
        </w:r>
        <w:r w:rsidR="00085CB7" w:rsidRPr="006B589C">
          <w:rPr>
            <w:webHidden/>
          </w:rPr>
          <w:tab/>
        </w:r>
        <w:r w:rsidRPr="006B589C">
          <w:rPr>
            <w:webHidden/>
          </w:rPr>
          <w:fldChar w:fldCharType="begin"/>
        </w:r>
        <w:r w:rsidR="00085CB7" w:rsidRPr="006B589C">
          <w:rPr>
            <w:webHidden/>
          </w:rPr>
          <w:instrText xml:space="preserve"> PAGEREF _Toc185065391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2"/>
        <w:rPr>
          <w:noProof/>
          <w:lang w:eastAsia="fr-CA"/>
        </w:rPr>
      </w:pPr>
      <w:hyperlink w:anchor="_Toc185065392" w:history="1">
        <w:r w:rsidR="00085CB7" w:rsidRPr="006B589C">
          <w:rPr>
            <w:rStyle w:val="Hyperlink"/>
            <w:noProof/>
          </w:rPr>
          <w:t>1.1</w:t>
        </w:r>
        <w:r w:rsidR="00085CB7" w:rsidRPr="006B589C">
          <w:rPr>
            <w:noProof/>
            <w:lang w:eastAsia="fr-CA"/>
          </w:rPr>
          <w:tab/>
        </w:r>
        <w:r w:rsidR="00085CB7" w:rsidRPr="006B589C">
          <w:rPr>
            <w:rStyle w:val="Hyperlink"/>
            <w:noProof/>
          </w:rPr>
          <w:t>&lt;Titre&gt;</w:t>
        </w:r>
        <w:r w:rsidR="00085CB7" w:rsidRPr="006B589C">
          <w:rPr>
            <w:noProof/>
            <w:webHidden/>
          </w:rPr>
          <w:tab/>
        </w:r>
        <w:r w:rsidRPr="006B589C">
          <w:rPr>
            <w:noProof/>
            <w:webHidden/>
          </w:rPr>
          <w:fldChar w:fldCharType="begin"/>
        </w:r>
        <w:r w:rsidR="00085CB7" w:rsidRPr="006B589C">
          <w:rPr>
            <w:noProof/>
            <w:webHidden/>
          </w:rPr>
          <w:instrText xml:space="preserve"> PAGEREF _Toc185065392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1"/>
        <w:rPr>
          <w:caps w:val="0"/>
          <w:lang w:eastAsia="fr-CA"/>
        </w:rPr>
      </w:pPr>
      <w:hyperlink w:anchor="_Toc185065393" w:history="1">
        <w:r w:rsidR="00085CB7" w:rsidRPr="006B589C">
          <w:rPr>
            <w:rStyle w:val="Hyperlink"/>
          </w:rPr>
          <w:t>CHAPITRE 2 &lt;titre&gt;</w:t>
        </w:r>
        <w:r w:rsidR="00085CB7" w:rsidRPr="006B589C">
          <w:rPr>
            <w:webHidden/>
          </w:rPr>
          <w:tab/>
        </w:r>
        <w:r w:rsidRPr="006B589C">
          <w:rPr>
            <w:webHidden/>
          </w:rPr>
          <w:fldChar w:fldCharType="begin"/>
        </w:r>
        <w:r w:rsidR="00085CB7" w:rsidRPr="006B589C">
          <w:rPr>
            <w:webHidden/>
          </w:rPr>
          <w:instrText xml:space="preserve"> PAGEREF _Toc185065393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1"/>
        <w:rPr>
          <w:caps w:val="0"/>
          <w:lang w:eastAsia="fr-CA"/>
        </w:rPr>
      </w:pPr>
      <w:hyperlink w:anchor="_Toc185065394" w:history="1">
        <w:r w:rsidR="00085CB7" w:rsidRPr="006B589C">
          <w:rPr>
            <w:rStyle w:val="Hyperlink"/>
          </w:rPr>
          <w:t>CHAPITRE 3 &lt;Titre&gt;</w:t>
        </w:r>
        <w:r w:rsidR="00085CB7" w:rsidRPr="006B589C">
          <w:rPr>
            <w:webHidden/>
          </w:rPr>
          <w:tab/>
        </w:r>
        <w:r w:rsidRPr="006B589C">
          <w:rPr>
            <w:webHidden/>
          </w:rPr>
          <w:fldChar w:fldCharType="begin"/>
        </w:r>
        <w:r w:rsidR="00085CB7" w:rsidRPr="006B589C">
          <w:rPr>
            <w:webHidden/>
          </w:rPr>
          <w:instrText xml:space="preserve"> PAGEREF _Toc185065394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2"/>
        <w:rPr>
          <w:noProof/>
          <w:lang w:eastAsia="fr-CA"/>
        </w:rPr>
      </w:pPr>
      <w:hyperlink w:anchor="_Toc185065395" w:history="1">
        <w:r w:rsidR="00085CB7" w:rsidRPr="006B589C">
          <w:rPr>
            <w:rStyle w:val="Hyperlink"/>
            <w:noProof/>
          </w:rPr>
          <w:t>3.1</w:t>
        </w:r>
        <w:r w:rsidR="00085CB7" w:rsidRPr="006B589C">
          <w:rPr>
            <w:noProof/>
            <w:lang w:eastAsia="fr-CA"/>
          </w:rPr>
          <w:tab/>
        </w:r>
        <w:r w:rsidR="00085CB7" w:rsidRPr="006B589C">
          <w:rPr>
            <w:rStyle w:val="Hyperlink"/>
            <w:noProof/>
          </w:rPr>
          <w:t>&lt;Titre&gt;</w:t>
        </w:r>
        <w:r w:rsidR="00085CB7" w:rsidRPr="006B589C">
          <w:rPr>
            <w:noProof/>
            <w:webHidden/>
          </w:rPr>
          <w:tab/>
        </w:r>
        <w:r w:rsidRPr="006B589C">
          <w:rPr>
            <w:noProof/>
            <w:webHidden/>
          </w:rPr>
          <w:fldChar w:fldCharType="begin"/>
        </w:r>
        <w:r w:rsidR="00085CB7" w:rsidRPr="006B589C">
          <w:rPr>
            <w:noProof/>
            <w:webHidden/>
          </w:rPr>
          <w:instrText xml:space="preserve"> PAGEREF _Toc185065395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1"/>
        <w:rPr>
          <w:caps w:val="0"/>
          <w:lang w:eastAsia="fr-CA"/>
        </w:rPr>
      </w:pPr>
      <w:hyperlink w:anchor="_Toc185065396" w:history="1">
        <w:r w:rsidR="00085CB7" w:rsidRPr="006B589C">
          <w:rPr>
            <w:rStyle w:val="Hyperlink"/>
          </w:rPr>
          <w:t>CHAPITRE 4 &lt;titre&gt;</w:t>
        </w:r>
        <w:r w:rsidR="00085CB7" w:rsidRPr="006B589C">
          <w:rPr>
            <w:webHidden/>
          </w:rPr>
          <w:tab/>
        </w:r>
        <w:r w:rsidRPr="006B589C">
          <w:rPr>
            <w:webHidden/>
          </w:rPr>
          <w:fldChar w:fldCharType="begin"/>
        </w:r>
        <w:r w:rsidR="00085CB7" w:rsidRPr="006B589C">
          <w:rPr>
            <w:webHidden/>
          </w:rPr>
          <w:instrText xml:space="preserve"> PAGEREF _Toc185065396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2"/>
        <w:rPr>
          <w:noProof/>
          <w:lang w:eastAsia="fr-CA"/>
        </w:rPr>
      </w:pPr>
      <w:hyperlink w:anchor="_Toc185065397" w:history="1">
        <w:r w:rsidR="00085CB7" w:rsidRPr="006B589C">
          <w:rPr>
            <w:rStyle w:val="Hyperlink"/>
            <w:noProof/>
          </w:rPr>
          <w:t>4.1</w:t>
        </w:r>
        <w:r w:rsidR="00085CB7" w:rsidRPr="006B589C">
          <w:rPr>
            <w:noProof/>
            <w:lang w:eastAsia="fr-CA"/>
          </w:rPr>
          <w:tab/>
        </w:r>
        <w:r w:rsidR="00085CB7" w:rsidRPr="006B589C">
          <w:rPr>
            <w:rStyle w:val="Hyperlink"/>
            <w:noProof/>
          </w:rPr>
          <w:t>&lt;Titre&gt;</w:t>
        </w:r>
        <w:r w:rsidR="00085CB7" w:rsidRPr="006B589C">
          <w:rPr>
            <w:noProof/>
            <w:webHidden/>
          </w:rPr>
          <w:tab/>
        </w:r>
        <w:r w:rsidRPr="006B589C">
          <w:rPr>
            <w:noProof/>
            <w:webHidden/>
          </w:rPr>
          <w:fldChar w:fldCharType="begin"/>
        </w:r>
        <w:r w:rsidR="00085CB7" w:rsidRPr="006B589C">
          <w:rPr>
            <w:noProof/>
            <w:webHidden/>
          </w:rPr>
          <w:instrText xml:space="preserve"> PAGEREF _Toc185065397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1"/>
        <w:rPr>
          <w:caps w:val="0"/>
          <w:lang w:eastAsia="fr-CA"/>
        </w:rPr>
      </w:pPr>
      <w:hyperlink w:anchor="_Toc185065398" w:history="1">
        <w:r w:rsidR="00085CB7" w:rsidRPr="006B589C">
          <w:rPr>
            <w:rStyle w:val="Hyperlink"/>
          </w:rPr>
          <w:t>CHAPITRE 5 &lt;titre&gt;</w:t>
        </w:r>
        <w:r w:rsidR="00085CB7" w:rsidRPr="006B589C">
          <w:rPr>
            <w:webHidden/>
          </w:rPr>
          <w:tab/>
        </w:r>
        <w:r w:rsidRPr="006B589C">
          <w:rPr>
            <w:webHidden/>
          </w:rPr>
          <w:fldChar w:fldCharType="begin"/>
        </w:r>
        <w:r w:rsidR="00085CB7" w:rsidRPr="006B589C">
          <w:rPr>
            <w:webHidden/>
          </w:rPr>
          <w:instrText xml:space="preserve"> PAGEREF _Toc185065398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2"/>
        <w:rPr>
          <w:noProof/>
          <w:lang w:eastAsia="fr-CA"/>
        </w:rPr>
      </w:pPr>
      <w:hyperlink w:anchor="_Toc185065399" w:history="1">
        <w:r w:rsidR="00085CB7" w:rsidRPr="006B589C">
          <w:rPr>
            <w:rStyle w:val="Hyperlink"/>
            <w:noProof/>
          </w:rPr>
          <w:t>5.1</w:t>
        </w:r>
        <w:r w:rsidR="00085CB7" w:rsidRPr="006B589C">
          <w:rPr>
            <w:noProof/>
            <w:lang w:eastAsia="fr-CA"/>
          </w:rPr>
          <w:tab/>
        </w:r>
        <w:r w:rsidR="00085CB7" w:rsidRPr="006B589C">
          <w:rPr>
            <w:rStyle w:val="Hyperlink"/>
            <w:noProof/>
          </w:rPr>
          <w:t>&lt;Titre&gt;</w:t>
        </w:r>
        <w:r w:rsidR="00085CB7" w:rsidRPr="006B589C">
          <w:rPr>
            <w:noProof/>
            <w:webHidden/>
          </w:rPr>
          <w:tab/>
        </w:r>
        <w:r w:rsidRPr="006B589C">
          <w:rPr>
            <w:noProof/>
            <w:webHidden/>
          </w:rPr>
          <w:fldChar w:fldCharType="begin"/>
        </w:r>
        <w:r w:rsidR="00085CB7" w:rsidRPr="006B589C">
          <w:rPr>
            <w:noProof/>
            <w:webHidden/>
          </w:rPr>
          <w:instrText xml:space="preserve"> PAGEREF _Toc185065399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1"/>
        <w:rPr>
          <w:caps w:val="0"/>
          <w:lang w:eastAsia="fr-CA"/>
        </w:rPr>
      </w:pPr>
      <w:hyperlink w:anchor="_Toc185065400" w:history="1">
        <w:r w:rsidR="00085CB7" w:rsidRPr="006B589C">
          <w:rPr>
            <w:rStyle w:val="Hyperlink"/>
          </w:rPr>
          <w:t>CHAPITRE 6 &lt;titre&gt;</w:t>
        </w:r>
        <w:r w:rsidR="00085CB7" w:rsidRPr="006B589C">
          <w:rPr>
            <w:webHidden/>
          </w:rPr>
          <w:tab/>
        </w:r>
        <w:r w:rsidRPr="006B589C">
          <w:rPr>
            <w:webHidden/>
          </w:rPr>
          <w:fldChar w:fldCharType="begin"/>
        </w:r>
        <w:r w:rsidR="00085CB7" w:rsidRPr="006B589C">
          <w:rPr>
            <w:webHidden/>
          </w:rPr>
          <w:instrText xml:space="preserve"> PAGEREF _Toc185065400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2"/>
        <w:rPr>
          <w:noProof/>
          <w:lang w:eastAsia="fr-CA"/>
        </w:rPr>
      </w:pPr>
      <w:hyperlink w:anchor="_Toc185065401" w:history="1">
        <w:r w:rsidR="00085CB7" w:rsidRPr="006B589C">
          <w:rPr>
            <w:rStyle w:val="Hyperlink"/>
            <w:noProof/>
          </w:rPr>
          <w:t>6.1</w:t>
        </w:r>
        <w:r w:rsidR="00085CB7" w:rsidRPr="006B589C">
          <w:rPr>
            <w:noProof/>
            <w:lang w:eastAsia="fr-CA"/>
          </w:rPr>
          <w:tab/>
        </w:r>
        <w:r w:rsidR="00085CB7" w:rsidRPr="006B589C">
          <w:rPr>
            <w:rStyle w:val="Hyperlink"/>
            <w:noProof/>
          </w:rPr>
          <w:t>&lt;Titre&gt;</w:t>
        </w:r>
        <w:r w:rsidR="00085CB7" w:rsidRPr="006B589C">
          <w:rPr>
            <w:noProof/>
            <w:webHidden/>
          </w:rPr>
          <w:tab/>
        </w:r>
        <w:r w:rsidRPr="006B589C">
          <w:rPr>
            <w:noProof/>
            <w:webHidden/>
          </w:rPr>
          <w:fldChar w:fldCharType="begin"/>
        </w:r>
        <w:r w:rsidR="00085CB7" w:rsidRPr="006B589C">
          <w:rPr>
            <w:noProof/>
            <w:webHidden/>
          </w:rPr>
          <w:instrText xml:space="preserve"> PAGEREF _Toc185065401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1"/>
        <w:rPr>
          <w:caps w:val="0"/>
          <w:lang w:eastAsia="fr-CA"/>
        </w:rPr>
      </w:pPr>
      <w:hyperlink w:anchor="_Toc185065402" w:history="1">
        <w:r w:rsidR="00085CB7" w:rsidRPr="006B589C">
          <w:rPr>
            <w:rStyle w:val="Hyperlink"/>
          </w:rPr>
          <w:t>CHAPITRE 7 &lt;titre&gt;</w:t>
        </w:r>
        <w:r w:rsidR="00085CB7" w:rsidRPr="006B589C">
          <w:rPr>
            <w:webHidden/>
          </w:rPr>
          <w:tab/>
        </w:r>
        <w:r w:rsidRPr="006B589C">
          <w:rPr>
            <w:webHidden/>
          </w:rPr>
          <w:fldChar w:fldCharType="begin"/>
        </w:r>
        <w:r w:rsidR="00085CB7" w:rsidRPr="006B589C">
          <w:rPr>
            <w:webHidden/>
          </w:rPr>
          <w:instrText xml:space="preserve"> PAGEREF _Toc185065402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2"/>
        <w:rPr>
          <w:noProof/>
          <w:lang w:eastAsia="fr-CA"/>
        </w:rPr>
      </w:pPr>
      <w:hyperlink w:anchor="_Toc185065403" w:history="1">
        <w:r w:rsidR="00085CB7" w:rsidRPr="006B589C">
          <w:rPr>
            <w:rStyle w:val="Hyperlink"/>
            <w:noProof/>
          </w:rPr>
          <w:t>7.1</w:t>
        </w:r>
        <w:r w:rsidR="00085CB7" w:rsidRPr="006B589C">
          <w:rPr>
            <w:noProof/>
            <w:lang w:eastAsia="fr-CA"/>
          </w:rPr>
          <w:tab/>
        </w:r>
        <w:r w:rsidR="00085CB7" w:rsidRPr="006B589C">
          <w:rPr>
            <w:rStyle w:val="Hyperlink"/>
            <w:noProof/>
          </w:rPr>
          <w:t>&lt;Titre&gt;</w:t>
        </w:r>
        <w:r w:rsidR="00085CB7" w:rsidRPr="006B589C">
          <w:rPr>
            <w:noProof/>
            <w:webHidden/>
          </w:rPr>
          <w:tab/>
        </w:r>
        <w:r w:rsidRPr="006B589C">
          <w:rPr>
            <w:noProof/>
            <w:webHidden/>
          </w:rPr>
          <w:fldChar w:fldCharType="begin"/>
        </w:r>
        <w:r w:rsidR="00085CB7" w:rsidRPr="006B589C">
          <w:rPr>
            <w:noProof/>
            <w:webHidden/>
          </w:rPr>
          <w:instrText xml:space="preserve"> PAGEREF _Toc185065403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1"/>
        <w:rPr>
          <w:caps w:val="0"/>
          <w:lang w:eastAsia="fr-CA"/>
        </w:rPr>
      </w:pPr>
      <w:hyperlink w:anchor="_Toc185065404" w:history="1">
        <w:r w:rsidR="00085CB7" w:rsidRPr="006B589C">
          <w:rPr>
            <w:rStyle w:val="Hyperlink"/>
          </w:rPr>
          <w:t>CHAPITRE 8 &lt;titre&gt;</w:t>
        </w:r>
        <w:r w:rsidR="00085CB7" w:rsidRPr="006B589C">
          <w:rPr>
            <w:webHidden/>
          </w:rPr>
          <w:tab/>
        </w:r>
        <w:r w:rsidRPr="006B589C">
          <w:rPr>
            <w:webHidden/>
          </w:rPr>
          <w:fldChar w:fldCharType="begin"/>
        </w:r>
        <w:r w:rsidR="00085CB7" w:rsidRPr="006B589C">
          <w:rPr>
            <w:webHidden/>
          </w:rPr>
          <w:instrText xml:space="preserve"> PAGEREF _Toc185065404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2"/>
        <w:rPr>
          <w:noProof/>
          <w:lang w:eastAsia="fr-CA"/>
        </w:rPr>
      </w:pPr>
      <w:hyperlink w:anchor="_Toc185065405" w:history="1">
        <w:r w:rsidR="00085CB7" w:rsidRPr="006B589C">
          <w:rPr>
            <w:rStyle w:val="Hyperlink"/>
            <w:noProof/>
          </w:rPr>
          <w:t>8.1</w:t>
        </w:r>
        <w:r w:rsidR="00085CB7" w:rsidRPr="006B589C">
          <w:rPr>
            <w:noProof/>
            <w:lang w:eastAsia="fr-CA"/>
          </w:rPr>
          <w:tab/>
        </w:r>
        <w:r w:rsidR="00085CB7" w:rsidRPr="006B589C">
          <w:rPr>
            <w:rStyle w:val="Hyperlink"/>
            <w:noProof/>
          </w:rPr>
          <w:t>&lt;Titre&gt;</w:t>
        </w:r>
        <w:r w:rsidR="00085CB7" w:rsidRPr="006B589C">
          <w:rPr>
            <w:noProof/>
            <w:webHidden/>
          </w:rPr>
          <w:tab/>
        </w:r>
        <w:r w:rsidRPr="006B589C">
          <w:rPr>
            <w:noProof/>
            <w:webHidden/>
          </w:rPr>
          <w:fldChar w:fldCharType="begin"/>
        </w:r>
        <w:r w:rsidR="00085CB7" w:rsidRPr="006B589C">
          <w:rPr>
            <w:noProof/>
            <w:webHidden/>
          </w:rPr>
          <w:instrText xml:space="preserve"> PAGEREF _Toc185065405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1"/>
        <w:rPr>
          <w:caps w:val="0"/>
          <w:lang w:eastAsia="fr-CA"/>
        </w:rPr>
      </w:pPr>
      <w:hyperlink w:anchor="_Toc185065406" w:history="1">
        <w:r w:rsidR="00085CB7" w:rsidRPr="006B589C">
          <w:rPr>
            <w:rStyle w:val="Hyperlink"/>
          </w:rPr>
          <w:t>CHAPITRE 9 &lt;titre&gt;</w:t>
        </w:r>
        <w:r w:rsidR="00085CB7" w:rsidRPr="006B589C">
          <w:rPr>
            <w:webHidden/>
          </w:rPr>
          <w:tab/>
        </w:r>
        <w:r w:rsidRPr="006B589C">
          <w:rPr>
            <w:webHidden/>
          </w:rPr>
          <w:fldChar w:fldCharType="begin"/>
        </w:r>
        <w:r w:rsidR="00085CB7" w:rsidRPr="006B589C">
          <w:rPr>
            <w:webHidden/>
          </w:rPr>
          <w:instrText xml:space="preserve"> PAGEREF _Toc185065406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2"/>
        <w:rPr>
          <w:noProof/>
          <w:lang w:eastAsia="fr-CA"/>
        </w:rPr>
      </w:pPr>
      <w:hyperlink w:anchor="_Toc185065407" w:history="1">
        <w:r w:rsidR="00085CB7" w:rsidRPr="006B589C">
          <w:rPr>
            <w:rStyle w:val="Hyperlink"/>
            <w:noProof/>
          </w:rPr>
          <w:t>9.1</w:t>
        </w:r>
        <w:r w:rsidR="00085CB7" w:rsidRPr="006B589C">
          <w:rPr>
            <w:noProof/>
            <w:lang w:eastAsia="fr-CA"/>
          </w:rPr>
          <w:tab/>
        </w:r>
        <w:r w:rsidR="00085CB7" w:rsidRPr="006B589C">
          <w:rPr>
            <w:rStyle w:val="Hyperlink"/>
            <w:noProof/>
          </w:rPr>
          <w:t>&lt;Titre&gt;</w:t>
        </w:r>
        <w:r w:rsidR="00085CB7" w:rsidRPr="006B589C">
          <w:rPr>
            <w:noProof/>
            <w:webHidden/>
          </w:rPr>
          <w:tab/>
        </w:r>
        <w:r w:rsidRPr="006B589C">
          <w:rPr>
            <w:noProof/>
            <w:webHidden/>
          </w:rPr>
          <w:fldChar w:fldCharType="begin"/>
        </w:r>
        <w:r w:rsidR="00085CB7" w:rsidRPr="006B589C">
          <w:rPr>
            <w:noProof/>
            <w:webHidden/>
          </w:rPr>
          <w:instrText xml:space="preserve"> PAGEREF _Toc185065407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1"/>
        <w:rPr>
          <w:caps w:val="0"/>
          <w:lang w:eastAsia="fr-CA"/>
        </w:rPr>
      </w:pPr>
      <w:hyperlink w:anchor="_Toc185065408" w:history="1">
        <w:r w:rsidR="00085CB7" w:rsidRPr="006B589C">
          <w:rPr>
            <w:rStyle w:val="Hyperlink"/>
          </w:rPr>
          <w:t>CHAPITRE 10 &lt;titre&gt;</w:t>
        </w:r>
        <w:r w:rsidR="00085CB7" w:rsidRPr="006B589C">
          <w:rPr>
            <w:webHidden/>
          </w:rPr>
          <w:tab/>
        </w:r>
        <w:r w:rsidRPr="006B589C">
          <w:rPr>
            <w:webHidden/>
          </w:rPr>
          <w:fldChar w:fldCharType="begin"/>
        </w:r>
        <w:r w:rsidR="00085CB7" w:rsidRPr="006B589C">
          <w:rPr>
            <w:webHidden/>
          </w:rPr>
          <w:instrText xml:space="preserve"> PAGEREF _Toc185065408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2"/>
        <w:rPr>
          <w:noProof/>
          <w:lang w:eastAsia="fr-CA"/>
        </w:rPr>
      </w:pPr>
      <w:hyperlink w:anchor="_Toc185065409" w:history="1">
        <w:r w:rsidR="00085CB7" w:rsidRPr="006B589C">
          <w:rPr>
            <w:rStyle w:val="Hyperlink"/>
            <w:noProof/>
          </w:rPr>
          <w:t>10.1</w:t>
        </w:r>
        <w:r w:rsidR="00085CB7" w:rsidRPr="006B589C">
          <w:rPr>
            <w:noProof/>
            <w:lang w:eastAsia="fr-CA"/>
          </w:rPr>
          <w:tab/>
        </w:r>
        <w:r w:rsidR="00085CB7" w:rsidRPr="006B589C">
          <w:rPr>
            <w:rStyle w:val="Hyperlink"/>
            <w:noProof/>
          </w:rPr>
          <w:t>&lt;Titre&gt;</w:t>
        </w:r>
        <w:r w:rsidR="00085CB7" w:rsidRPr="006B589C">
          <w:rPr>
            <w:noProof/>
            <w:webHidden/>
          </w:rPr>
          <w:tab/>
        </w:r>
        <w:r w:rsidRPr="006B589C">
          <w:rPr>
            <w:noProof/>
            <w:webHidden/>
          </w:rPr>
          <w:fldChar w:fldCharType="begin"/>
        </w:r>
        <w:r w:rsidR="00085CB7" w:rsidRPr="006B589C">
          <w:rPr>
            <w:noProof/>
            <w:webHidden/>
          </w:rPr>
          <w:instrText xml:space="preserve"> PAGEREF _Toc185065409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6"/>
        <w:rPr>
          <w:noProof/>
          <w:lang w:eastAsia="fr-CA"/>
        </w:rPr>
      </w:pPr>
      <w:hyperlink w:anchor="_Toc185065410" w:history="1">
        <w:r w:rsidR="00085CB7" w:rsidRPr="006B589C">
          <w:rPr>
            <w:rStyle w:val="Hyperlink"/>
            <w:noProof/>
          </w:rPr>
          <w:t>CONCLUSION</w:t>
        </w:r>
        <w:r w:rsidR="00085CB7" w:rsidRPr="006B589C">
          <w:rPr>
            <w:noProof/>
            <w:webHidden/>
          </w:rPr>
          <w:tab/>
        </w:r>
        <w:r w:rsidRPr="006B589C">
          <w:rPr>
            <w:noProof/>
            <w:webHidden/>
          </w:rPr>
          <w:fldChar w:fldCharType="begin"/>
        </w:r>
        <w:r w:rsidR="00085CB7" w:rsidRPr="006B589C">
          <w:rPr>
            <w:noProof/>
            <w:webHidden/>
          </w:rPr>
          <w:instrText xml:space="preserve"> PAGEREF _Toc185065410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6"/>
        <w:rPr>
          <w:noProof/>
          <w:lang w:eastAsia="fr-CA"/>
        </w:rPr>
      </w:pPr>
      <w:hyperlink w:anchor="_Toc185065411" w:history="1">
        <w:r w:rsidR="00085CB7" w:rsidRPr="006B589C">
          <w:rPr>
            <w:rStyle w:val="Hyperlink"/>
            <w:noProof/>
          </w:rPr>
          <w:t>RECOMMANDATIONS &lt;S’il y a lieu&gt;</w:t>
        </w:r>
        <w:r w:rsidR="00085CB7" w:rsidRPr="006B589C">
          <w:rPr>
            <w:noProof/>
            <w:webHidden/>
          </w:rPr>
          <w:tab/>
        </w:r>
        <w:r w:rsidRPr="006B589C">
          <w:rPr>
            <w:noProof/>
            <w:webHidden/>
          </w:rPr>
          <w:fldChar w:fldCharType="begin"/>
        </w:r>
        <w:r w:rsidR="00085CB7" w:rsidRPr="006B589C">
          <w:rPr>
            <w:noProof/>
            <w:webHidden/>
          </w:rPr>
          <w:instrText xml:space="preserve"> PAGEREF _Toc185065411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5"/>
        <w:rPr>
          <w:caps w:val="0"/>
          <w:lang w:eastAsia="fr-CA"/>
        </w:rPr>
      </w:pPr>
      <w:hyperlink w:anchor="_Toc185065412" w:history="1">
        <w:r w:rsidR="00085CB7" w:rsidRPr="006B589C">
          <w:rPr>
            <w:rStyle w:val="Hyperlink"/>
          </w:rPr>
          <w:t>ANNEXE I &lt;titre&gt;</w:t>
        </w:r>
        <w:r w:rsidR="00085CB7" w:rsidRPr="006B589C">
          <w:rPr>
            <w:webHidden/>
          </w:rPr>
          <w:tab/>
        </w:r>
        <w:r w:rsidRPr="006B589C">
          <w:rPr>
            <w:webHidden/>
          </w:rPr>
          <w:fldChar w:fldCharType="begin"/>
        </w:r>
        <w:r w:rsidR="00085CB7" w:rsidRPr="006B589C">
          <w:rPr>
            <w:webHidden/>
          </w:rPr>
          <w:instrText xml:space="preserve"> PAGEREF _Toc185065412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5"/>
        <w:rPr>
          <w:caps w:val="0"/>
          <w:lang w:eastAsia="fr-CA"/>
        </w:rPr>
      </w:pPr>
      <w:hyperlink w:anchor="_Toc185065413" w:history="1">
        <w:r w:rsidR="00085CB7" w:rsidRPr="006B589C">
          <w:rPr>
            <w:rStyle w:val="Hyperlink"/>
          </w:rPr>
          <w:t>ANNEXE II &lt;titre&gt;</w:t>
        </w:r>
        <w:r w:rsidR="00085CB7" w:rsidRPr="006B589C">
          <w:rPr>
            <w:webHidden/>
          </w:rPr>
          <w:tab/>
        </w:r>
        <w:r w:rsidRPr="006B589C">
          <w:rPr>
            <w:webHidden/>
          </w:rPr>
          <w:fldChar w:fldCharType="begin"/>
        </w:r>
        <w:r w:rsidR="00085CB7" w:rsidRPr="006B589C">
          <w:rPr>
            <w:webHidden/>
          </w:rPr>
          <w:instrText xml:space="preserve"> PAGEREF _Toc185065413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5"/>
        <w:rPr>
          <w:caps w:val="0"/>
          <w:lang w:eastAsia="fr-CA"/>
        </w:rPr>
      </w:pPr>
      <w:hyperlink w:anchor="_Toc185065414" w:history="1">
        <w:r w:rsidR="00085CB7" w:rsidRPr="006B589C">
          <w:rPr>
            <w:rStyle w:val="Hyperlink"/>
          </w:rPr>
          <w:t>ANNEXE III &lt;titre&gt;</w:t>
        </w:r>
        <w:r w:rsidR="00085CB7" w:rsidRPr="006B589C">
          <w:rPr>
            <w:webHidden/>
          </w:rPr>
          <w:tab/>
        </w:r>
        <w:r w:rsidRPr="006B589C">
          <w:rPr>
            <w:webHidden/>
          </w:rPr>
          <w:fldChar w:fldCharType="begin"/>
        </w:r>
        <w:r w:rsidR="00085CB7" w:rsidRPr="006B589C">
          <w:rPr>
            <w:webHidden/>
          </w:rPr>
          <w:instrText xml:space="preserve"> PAGEREF _Toc185065414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5"/>
        <w:rPr>
          <w:caps w:val="0"/>
          <w:lang w:eastAsia="fr-CA"/>
        </w:rPr>
      </w:pPr>
      <w:hyperlink w:anchor="_Toc185065415" w:history="1">
        <w:r w:rsidR="00085CB7" w:rsidRPr="006B589C">
          <w:rPr>
            <w:rStyle w:val="Hyperlink"/>
          </w:rPr>
          <w:t>ANNEXE IV &lt;titre&gt;</w:t>
        </w:r>
        <w:r w:rsidR="00085CB7" w:rsidRPr="006B589C">
          <w:rPr>
            <w:webHidden/>
          </w:rPr>
          <w:tab/>
        </w:r>
        <w:r w:rsidRPr="006B589C">
          <w:rPr>
            <w:webHidden/>
          </w:rPr>
          <w:fldChar w:fldCharType="begin"/>
        </w:r>
        <w:r w:rsidR="00085CB7" w:rsidRPr="006B589C">
          <w:rPr>
            <w:webHidden/>
          </w:rPr>
          <w:instrText xml:space="preserve"> PAGEREF _Toc185065415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5"/>
        <w:rPr>
          <w:caps w:val="0"/>
          <w:lang w:eastAsia="fr-CA"/>
        </w:rPr>
      </w:pPr>
      <w:hyperlink w:anchor="_Toc185065416" w:history="1">
        <w:r w:rsidR="00085CB7" w:rsidRPr="006B589C">
          <w:rPr>
            <w:rStyle w:val="Hyperlink"/>
          </w:rPr>
          <w:t>ANNEXE V &lt;titre&gt;</w:t>
        </w:r>
        <w:r w:rsidR="00085CB7" w:rsidRPr="006B589C">
          <w:rPr>
            <w:webHidden/>
          </w:rPr>
          <w:tab/>
        </w:r>
        <w:r w:rsidRPr="006B589C">
          <w:rPr>
            <w:webHidden/>
          </w:rPr>
          <w:fldChar w:fldCharType="begin"/>
        </w:r>
        <w:r w:rsidR="00085CB7" w:rsidRPr="006B589C">
          <w:rPr>
            <w:webHidden/>
          </w:rPr>
          <w:instrText xml:space="preserve"> PAGEREF _Toc185065416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5"/>
        <w:rPr>
          <w:caps w:val="0"/>
          <w:lang w:eastAsia="fr-CA"/>
        </w:rPr>
      </w:pPr>
      <w:hyperlink w:anchor="_Toc185065417" w:history="1">
        <w:r w:rsidR="00085CB7" w:rsidRPr="006B589C">
          <w:rPr>
            <w:rStyle w:val="Hyperlink"/>
          </w:rPr>
          <w:t>ANNEXE VI &lt;titre&gt;</w:t>
        </w:r>
        <w:r w:rsidR="00085CB7" w:rsidRPr="006B589C">
          <w:rPr>
            <w:webHidden/>
          </w:rPr>
          <w:tab/>
        </w:r>
        <w:r w:rsidRPr="006B589C">
          <w:rPr>
            <w:webHidden/>
          </w:rPr>
          <w:fldChar w:fldCharType="begin"/>
        </w:r>
        <w:r w:rsidR="00085CB7" w:rsidRPr="006B589C">
          <w:rPr>
            <w:webHidden/>
          </w:rPr>
          <w:instrText xml:space="preserve"> PAGEREF _Toc185065417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5"/>
        <w:rPr>
          <w:caps w:val="0"/>
          <w:lang w:eastAsia="fr-CA"/>
        </w:rPr>
      </w:pPr>
      <w:hyperlink w:anchor="_Toc185065418" w:history="1">
        <w:r w:rsidR="00085CB7" w:rsidRPr="006B589C">
          <w:rPr>
            <w:rStyle w:val="Hyperlink"/>
          </w:rPr>
          <w:t>ANNEXE VII &lt;titre&gt;</w:t>
        </w:r>
        <w:r w:rsidR="00085CB7" w:rsidRPr="006B589C">
          <w:rPr>
            <w:webHidden/>
          </w:rPr>
          <w:tab/>
        </w:r>
        <w:r w:rsidRPr="006B589C">
          <w:rPr>
            <w:webHidden/>
          </w:rPr>
          <w:fldChar w:fldCharType="begin"/>
        </w:r>
        <w:r w:rsidR="00085CB7" w:rsidRPr="006B589C">
          <w:rPr>
            <w:webHidden/>
          </w:rPr>
          <w:instrText xml:space="preserve"> PAGEREF _Toc185065418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5"/>
        <w:rPr>
          <w:caps w:val="0"/>
          <w:lang w:eastAsia="fr-CA"/>
        </w:rPr>
      </w:pPr>
      <w:hyperlink w:anchor="_Toc185065419" w:history="1">
        <w:r w:rsidR="00085CB7" w:rsidRPr="006B589C">
          <w:rPr>
            <w:rStyle w:val="Hyperlink"/>
          </w:rPr>
          <w:t>ANNEXE VIII &lt;titre&gt;</w:t>
        </w:r>
        <w:r w:rsidR="00085CB7" w:rsidRPr="006B589C">
          <w:rPr>
            <w:webHidden/>
          </w:rPr>
          <w:tab/>
        </w:r>
        <w:r w:rsidRPr="006B589C">
          <w:rPr>
            <w:webHidden/>
          </w:rPr>
          <w:fldChar w:fldCharType="begin"/>
        </w:r>
        <w:r w:rsidR="00085CB7" w:rsidRPr="006B589C">
          <w:rPr>
            <w:webHidden/>
          </w:rPr>
          <w:instrText xml:space="preserve"> PAGEREF _Toc185065419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5"/>
        <w:rPr>
          <w:caps w:val="0"/>
          <w:lang w:eastAsia="fr-CA"/>
        </w:rPr>
      </w:pPr>
      <w:hyperlink w:anchor="_Toc185065420" w:history="1">
        <w:r w:rsidR="00085CB7" w:rsidRPr="006B589C">
          <w:rPr>
            <w:rStyle w:val="Hyperlink"/>
          </w:rPr>
          <w:t>ANNEXE IX &lt;titre&gt;</w:t>
        </w:r>
        <w:r w:rsidR="00085CB7" w:rsidRPr="006B589C">
          <w:rPr>
            <w:webHidden/>
          </w:rPr>
          <w:tab/>
        </w:r>
        <w:r w:rsidRPr="006B589C">
          <w:rPr>
            <w:webHidden/>
          </w:rPr>
          <w:fldChar w:fldCharType="begin"/>
        </w:r>
        <w:r w:rsidR="00085CB7" w:rsidRPr="006B589C">
          <w:rPr>
            <w:webHidden/>
          </w:rPr>
          <w:instrText xml:space="preserve"> PAGEREF _Toc185065420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5"/>
        <w:rPr>
          <w:caps w:val="0"/>
          <w:lang w:eastAsia="fr-CA"/>
        </w:rPr>
      </w:pPr>
      <w:hyperlink w:anchor="_Toc185065421" w:history="1">
        <w:r w:rsidR="00085CB7" w:rsidRPr="006B589C">
          <w:rPr>
            <w:rStyle w:val="Hyperlink"/>
          </w:rPr>
          <w:t>ANNEXE X &lt;titre&gt;</w:t>
        </w:r>
        <w:r w:rsidR="00085CB7" w:rsidRPr="006B589C">
          <w:rPr>
            <w:webHidden/>
          </w:rPr>
          <w:tab/>
        </w:r>
        <w:r w:rsidRPr="006B589C">
          <w:rPr>
            <w:webHidden/>
          </w:rPr>
          <w:fldChar w:fldCharType="begin"/>
        </w:r>
        <w:r w:rsidR="00085CB7" w:rsidRPr="006B589C">
          <w:rPr>
            <w:webHidden/>
          </w:rPr>
          <w:instrText xml:space="preserve"> PAGEREF _Toc185065421 \h </w:instrText>
        </w:r>
        <w:r w:rsidRPr="006B589C">
          <w:rPr>
            <w:webHidden/>
          </w:rPr>
        </w:r>
        <w:r w:rsidRPr="006B589C">
          <w:rPr>
            <w:webHidden/>
          </w:rPr>
          <w:fldChar w:fldCharType="separate"/>
        </w:r>
        <w:r w:rsidR="002E5C70" w:rsidRPr="006B589C">
          <w:rPr>
            <w:webHidden/>
          </w:rPr>
          <w:t>2</w:t>
        </w:r>
        <w:r w:rsidRPr="006B589C">
          <w:rPr>
            <w:webHidden/>
          </w:rPr>
          <w:fldChar w:fldCharType="end"/>
        </w:r>
      </w:hyperlink>
    </w:p>
    <w:p w:rsidR="00085CB7" w:rsidRPr="006B589C" w:rsidRDefault="006072DE">
      <w:pPr>
        <w:pStyle w:val="TOC6"/>
        <w:rPr>
          <w:noProof/>
          <w:lang w:eastAsia="fr-CA"/>
        </w:rPr>
      </w:pPr>
      <w:hyperlink w:anchor="_Toc185065422" w:history="1">
        <w:r w:rsidR="00085CB7" w:rsidRPr="006B589C">
          <w:rPr>
            <w:rStyle w:val="Hyperlink"/>
            <w:noProof/>
          </w:rPr>
          <w:t>APPENDICES &lt;S’il y a lieu&gt;</w:t>
        </w:r>
        <w:r w:rsidR="00085CB7" w:rsidRPr="006B589C">
          <w:rPr>
            <w:noProof/>
            <w:webHidden/>
          </w:rPr>
          <w:tab/>
        </w:r>
        <w:r w:rsidRPr="006B589C">
          <w:rPr>
            <w:noProof/>
            <w:webHidden/>
          </w:rPr>
          <w:fldChar w:fldCharType="begin"/>
        </w:r>
        <w:r w:rsidR="00085CB7" w:rsidRPr="006B589C">
          <w:rPr>
            <w:noProof/>
            <w:webHidden/>
          </w:rPr>
          <w:instrText xml:space="preserve"> PAGEREF _Toc185065422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6"/>
        <w:rPr>
          <w:noProof/>
          <w:lang w:eastAsia="fr-CA"/>
        </w:rPr>
      </w:pPr>
      <w:hyperlink w:anchor="_Toc185065423" w:history="1">
        <w:r w:rsidR="00085CB7" w:rsidRPr="006B589C">
          <w:rPr>
            <w:rStyle w:val="Hyperlink"/>
            <w:noProof/>
          </w:rPr>
          <w:t>LISTE DE RÉFÉRENCES</w:t>
        </w:r>
        <w:r w:rsidR="00085CB7" w:rsidRPr="006B589C">
          <w:rPr>
            <w:noProof/>
            <w:webHidden/>
          </w:rPr>
          <w:tab/>
        </w:r>
        <w:r w:rsidRPr="006B589C">
          <w:rPr>
            <w:noProof/>
            <w:webHidden/>
          </w:rPr>
          <w:fldChar w:fldCharType="begin"/>
        </w:r>
        <w:r w:rsidR="00085CB7" w:rsidRPr="006B589C">
          <w:rPr>
            <w:noProof/>
            <w:webHidden/>
          </w:rPr>
          <w:instrText xml:space="preserve"> PAGEREF _Toc185065423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085CB7" w:rsidRPr="006B589C" w:rsidRDefault="006072DE">
      <w:pPr>
        <w:pStyle w:val="TOC6"/>
        <w:rPr>
          <w:noProof/>
          <w:lang w:eastAsia="fr-CA"/>
        </w:rPr>
      </w:pPr>
      <w:hyperlink w:anchor="_Toc185065424" w:history="1">
        <w:r w:rsidR="00085CB7" w:rsidRPr="006B589C">
          <w:rPr>
            <w:rStyle w:val="Hyperlink"/>
            <w:noProof/>
          </w:rPr>
          <w:t>BIBLIOGRAPHIE</w:t>
        </w:r>
        <w:r w:rsidR="00085CB7" w:rsidRPr="006B589C">
          <w:rPr>
            <w:noProof/>
            <w:webHidden/>
          </w:rPr>
          <w:tab/>
        </w:r>
        <w:r w:rsidRPr="006B589C">
          <w:rPr>
            <w:noProof/>
            <w:webHidden/>
          </w:rPr>
          <w:fldChar w:fldCharType="begin"/>
        </w:r>
        <w:r w:rsidR="00085CB7" w:rsidRPr="006B589C">
          <w:rPr>
            <w:noProof/>
            <w:webHidden/>
          </w:rPr>
          <w:instrText xml:space="preserve"> PAGEREF _Toc185065424 \h </w:instrText>
        </w:r>
        <w:r w:rsidRPr="006B589C">
          <w:rPr>
            <w:noProof/>
            <w:webHidden/>
          </w:rPr>
        </w:r>
        <w:r w:rsidRPr="006B589C">
          <w:rPr>
            <w:noProof/>
            <w:webHidden/>
          </w:rPr>
          <w:fldChar w:fldCharType="separate"/>
        </w:r>
        <w:r w:rsidR="002E5C70" w:rsidRPr="006B589C">
          <w:rPr>
            <w:noProof/>
            <w:webHidden/>
          </w:rPr>
          <w:t>2</w:t>
        </w:r>
        <w:r w:rsidRPr="006B589C">
          <w:rPr>
            <w:noProof/>
            <w:webHidden/>
          </w:rPr>
          <w:fldChar w:fldCharType="end"/>
        </w:r>
      </w:hyperlink>
    </w:p>
    <w:p w:rsidR="00514B28" w:rsidRPr="006B589C" w:rsidRDefault="006072DE" w:rsidP="00CB14B1">
      <w:pPr>
        <w:spacing w:line="240" w:lineRule="auto"/>
      </w:pPr>
      <w:r w:rsidRPr="006B589C">
        <w:fldChar w:fldCharType="end"/>
      </w:r>
    </w:p>
    <w:p w:rsidR="00000187" w:rsidRPr="006B589C" w:rsidRDefault="00000187" w:rsidP="00D07153">
      <w:pPr>
        <w:pStyle w:val="Title"/>
        <w:spacing w:line="240" w:lineRule="auto"/>
        <w:jc w:val="both"/>
        <w:sectPr w:rsidR="00000187" w:rsidRPr="006B589C"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772EED">
      <w:pPr>
        <w:spacing w:line="240" w:lineRule="auto"/>
        <w:jc w:val="center"/>
        <w:rPr>
          <w:b/>
        </w:rPr>
      </w:pPr>
      <w:r w:rsidRPr="006B589C">
        <w:rPr>
          <w:b/>
        </w:rPr>
        <w:lastRenderedPageBreak/>
        <w:t>LISTE DES TABLEAUX</w:t>
      </w:r>
    </w:p>
    <w:p w:rsidR="00D07153" w:rsidRPr="006B589C" w:rsidRDefault="00D07153" w:rsidP="00772EED">
      <w:pPr>
        <w:pStyle w:val="Title"/>
        <w:spacing w:line="240" w:lineRule="auto"/>
        <w:jc w:val="left"/>
      </w:pPr>
    </w:p>
    <w:p w:rsidR="00514B28" w:rsidRPr="006B589C" w:rsidRDefault="00514B28" w:rsidP="00D07153">
      <w:pPr>
        <w:spacing w:line="240" w:lineRule="auto"/>
        <w:jc w:val="right"/>
      </w:pPr>
      <w:r w:rsidRPr="006B589C">
        <w:t>Page</w:t>
      </w:r>
    </w:p>
    <w:p w:rsidR="00D07153" w:rsidRPr="006B589C" w:rsidRDefault="00D07153" w:rsidP="00D07153">
      <w:pPr>
        <w:spacing w:line="240" w:lineRule="auto"/>
      </w:pPr>
    </w:p>
    <w:p w:rsidR="006C62D0" w:rsidRPr="006B589C" w:rsidRDefault="006072DE" w:rsidP="003315B0">
      <w:pPr>
        <w:pStyle w:val="TableofFigures"/>
        <w:rPr>
          <w:noProof/>
          <w:lang w:eastAsia="fr-CA"/>
        </w:rPr>
      </w:pPr>
      <w:r w:rsidRPr="006B589C">
        <w:rPr>
          <w:b/>
          <w:bCs/>
        </w:rPr>
        <w:fldChar w:fldCharType="begin"/>
      </w:r>
      <w:r w:rsidR="006C62D0" w:rsidRPr="006B589C">
        <w:rPr>
          <w:b/>
          <w:bCs/>
        </w:rPr>
        <w:instrText xml:space="preserve"> TOC \h \z \c "Tableau" </w:instrText>
      </w:r>
      <w:r w:rsidRPr="006B589C">
        <w:rPr>
          <w:b/>
          <w:bCs/>
        </w:rPr>
        <w:fldChar w:fldCharType="separate"/>
      </w:r>
      <w:hyperlink w:anchor="_Toc150853242" w:history="1">
        <w:r w:rsidR="006C62D0" w:rsidRPr="006B589C">
          <w:rPr>
            <w:rStyle w:val="Hyperlink"/>
            <w:noProof/>
          </w:rPr>
          <w:t>Tableau 1</w:t>
        </w:r>
        <w:r w:rsidR="00C75F48" w:rsidRPr="006B589C">
          <w:rPr>
            <w:rStyle w:val="Hyperlink"/>
            <w:noProof/>
          </w:rPr>
          <w:t>.1</w:t>
        </w:r>
        <w:r w:rsidR="006C62D0" w:rsidRPr="006B589C">
          <w:rPr>
            <w:rStyle w:val="Hyperlink"/>
            <w:noProof/>
          </w:rPr>
          <w:tab/>
          <w:t>Titre</w:t>
        </w:r>
        <w:r w:rsidR="006C62D0" w:rsidRPr="006B589C">
          <w:rPr>
            <w:noProof/>
            <w:webHidden/>
          </w:rPr>
          <w:tab/>
        </w:r>
      </w:hyperlink>
      <w:r w:rsidR="00041F9B" w:rsidRPr="006B589C">
        <w:rPr>
          <w:rStyle w:val="Hyperlink"/>
          <w:noProof/>
          <w:color w:val="auto"/>
          <w:u w:val="none"/>
        </w:rPr>
        <w:t>x</w:t>
      </w:r>
    </w:p>
    <w:p w:rsidR="00D5726E" w:rsidRPr="006B589C" w:rsidRDefault="006072DE" w:rsidP="005F5F34">
      <w:pPr>
        <w:pStyle w:val="Caption"/>
        <w:spacing w:before="0" w:after="0"/>
        <w:ind w:left="1440" w:hanging="1440"/>
      </w:pPr>
      <w:r w:rsidRPr="006B589C">
        <w:rPr>
          <w:b w:val="0"/>
          <w:bCs w:val="0"/>
          <w:szCs w:val="24"/>
        </w:rPr>
        <w:fldChar w:fldCharType="end"/>
      </w:r>
    </w:p>
    <w:p w:rsidR="006C62D0" w:rsidRPr="006B589C" w:rsidRDefault="006C62D0" w:rsidP="006C62D0"/>
    <w:p w:rsidR="006C62D0" w:rsidRPr="006B589C" w:rsidRDefault="006C62D0" w:rsidP="006C62D0">
      <w:pPr>
        <w:sectPr w:rsidR="006C62D0" w:rsidRPr="006B589C"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3B20B5">
      <w:pPr>
        <w:jc w:val="center"/>
        <w:rPr>
          <w:b/>
        </w:rPr>
      </w:pPr>
      <w:r w:rsidRPr="006B589C">
        <w:rPr>
          <w:b/>
        </w:rPr>
        <w:lastRenderedPageBreak/>
        <w:t>LISTE DES FIGURES</w:t>
      </w:r>
    </w:p>
    <w:p w:rsidR="00D07153" w:rsidRPr="006B589C" w:rsidRDefault="00D07153" w:rsidP="00BA0C5C">
      <w:pPr>
        <w:tabs>
          <w:tab w:val="right" w:leader="dot" w:pos="8550"/>
        </w:tabs>
        <w:spacing w:line="240" w:lineRule="auto"/>
        <w:jc w:val="right"/>
      </w:pPr>
    </w:p>
    <w:p w:rsidR="00514B28" w:rsidRPr="006B589C" w:rsidRDefault="00514B28" w:rsidP="00D07153">
      <w:pPr>
        <w:tabs>
          <w:tab w:val="right" w:leader="dot" w:pos="8550"/>
        </w:tabs>
        <w:spacing w:line="240" w:lineRule="auto"/>
        <w:jc w:val="right"/>
      </w:pPr>
      <w:r w:rsidRPr="006B589C">
        <w:t>Page</w:t>
      </w:r>
    </w:p>
    <w:p w:rsidR="00D07153" w:rsidRPr="006B589C" w:rsidRDefault="00D07153" w:rsidP="00D07153">
      <w:pPr>
        <w:tabs>
          <w:tab w:val="right" w:leader="dot" w:pos="8550"/>
        </w:tabs>
        <w:spacing w:line="240" w:lineRule="auto"/>
        <w:jc w:val="right"/>
      </w:pPr>
    </w:p>
    <w:p w:rsidR="004B54FC" w:rsidRPr="006B589C" w:rsidRDefault="006072DE" w:rsidP="004B54FC">
      <w:pPr>
        <w:pStyle w:val="TableofFigures"/>
        <w:rPr>
          <w:noProof/>
        </w:rPr>
      </w:pPr>
      <w:r w:rsidRPr="006B589C">
        <w:fldChar w:fldCharType="begin"/>
      </w:r>
      <w:r w:rsidR="00D5726E" w:rsidRPr="006B589C">
        <w:instrText xml:space="preserve"> TOC \h \z \c "Figure" </w:instrText>
      </w:r>
      <w:r w:rsidRPr="006B589C">
        <w:fldChar w:fldCharType="separate"/>
      </w:r>
      <w:hyperlink w:anchor="_Toc150853834" w:history="1">
        <w:r w:rsidR="00D5726E" w:rsidRPr="006B589C">
          <w:rPr>
            <w:rStyle w:val="Hyperlink"/>
            <w:noProof/>
          </w:rPr>
          <w:t xml:space="preserve">Figure 1.1 </w:t>
        </w:r>
        <w:r w:rsidR="00D5726E" w:rsidRPr="006B589C">
          <w:rPr>
            <w:rStyle w:val="Hyperlink"/>
            <w:noProof/>
          </w:rPr>
          <w:tab/>
        </w:r>
        <w:r w:rsidR="00011F7F" w:rsidRPr="006B589C">
          <w:rPr>
            <w:rStyle w:val="Hyperlink"/>
            <w:noProof/>
          </w:rPr>
          <w:t>T</w:t>
        </w:r>
        <w:r w:rsidR="00D5726E" w:rsidRPr="006B589C">
          <w:rPr>
            <w:rStyle w:val="Hyperlink"/>
            <w:noProof/>
          </w:rPr>
          <w:t>est</w:t>
        </w:r>
        <w:r w:rsidR="00D5726E" w:rsidRPr="006B589C">
          <w:rPr>
            <w:noProof/>
            <w:webHidden/>
          </w:rPr>
          <w:tab/>
        </w:r>
      </w:hyperlink>
      <w:r w:rsidR="00041F9B" w:rsidRPr="006B589C">
        <w:rPr>
          <w:rStyle w:val="Hyperlink"/>
          <w:noProof/>
          <w:color w:val="auto"/>
          <w:u w:val="none"/>
        </w:rPr>
        <w:t>x</w:t>
      </w:r>
    </w:p>
    <w:p w:rsidR="00D231F1" w:rsidRPr="006B589C" w:rsidRDefault="006072DE" w:rsidP="00D5726E">
      <w:pPr>
        <w:pStyle w:val="Caption"/>
      </w:pPr>
      <w:r w:rsidRPr="006B589C">
        <w:rPr>
          <w:szCs w:val="24"/>
        </w:rPr>
        <w:fldChar w:fldCharType="end"/>
      </w:r>
    </w:p>
    <w:p w:rsidR="00930AC3" w:rsidRPr="006B589C" w:rsidRDefault="00930AC3" w:rsidP="00D07153">
      <w:pPr>
        <w:spacing w:line="240" w:lineRule="auto"/>
        <w:sectPr w:rsidR="00930AC3" w:rsidRPr="006B589C"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956BC0">
      <w:pPr>
        <w:spacing w:line="240" w:lineRule="auto"/>
        <w:jc w:val="center"/>
        <w:rPr>
          <w:b/>
        </w:rPr>
      </w:pPr>
      <w:r w:rsidRPr="006B589C">
        <w:rPr>
          <w:b/>
        </w:rPr>
        <w:lastRenderedPageBreak/>
        <w:t>LISTE DES ABRÉVIATIONS</w:t>
      </w:r>
      <w:r w:rsidR="00D07153" w:rsidRPr="006B589C">
        <w:rPr>
          <w:b/>
        </w:rPr>
        <w:t xml:space="preserve">, </w:t>
      </w:r>
      <w:r w:rsidRPr="006B589C">
        <w:rPr>
          <w:b/>
        </w:rPr>
        <w:t>SIGLES</w:t>
      </w:r>
      <w:r w:rsidR="00D07153" w:rsidRPr="006B589C">
        <w:rPr>
          <w:b/>
        </w:rPr>
        <w:t xml:space="preserve"> ET ACRONYMES</w:t>
      </w:r>
    </w:p>
    <w:p w:rsidR="00BD59F0" w:rsidRPr="006B589C" w:rsidRDefault="00BD59F0" w:rsidP="00D07153">
      <w:pPr>
        <w:pStyle w:val="Title"/>
        <w:spacing w:line="240" w:lineRule="auto"/>
        <w:jc w:val="left"/>
      </w:pPr>
    </w:p>
    <w:p w:rsidR="00514B28" w:rsidRPr="006B589C" w:rsidRDefault="00514B28" w:rsidP="00E65CD5">
      <w:pPr>
        <w:tabs>
          <w:tab w:val="left" w:pos="1440"/>
          <w:tab w:val="right" w:leader="dot" w:pos="8520"/>
        </w:tabs>
        <w:spacing w:line="240" w:lineRule="auto"/>
      </w:pPr>
      <w:r w:rsidRPr="006B589C">
        <w:t>&lt;Texte</w:t>
      </w:r>
      <w:r w:rsidR="00E408B8" w:rsidRPr="006B589C">
        <w:t xml:space="preserve"> interligne simple</w:t>
      </w:r>
      <w:r w:rsidRPr="006B589C">
        <w:t>&gt;</w:t>
      </w:r>
    </w:p>
    <w:p w:rsidR="00D257D4" w:rsidRPr="006B589C" w:rsidRDefault="00D257D4" w:rsidP="00D07153">
      <w:pPr>
        <w:pStyle w:val="TITRETS"/>
        <w:spacing w:line="240" w:lineRule="auto"/>
        <w:jc w:val="both"/>
        <w:sectPr w:rsidR="00D257D4" w:rsidRPr="006B589C" w:rsidSect="0006140F">
          <w:pgSz w:w="12240" w:h="15840" w:code="1"/>
          <w:pgMar w:top="2160" w:right="1080" w:bottom="1080" w:left="2160" w:header="1080" w:footer="1134" w:gutter="0"/>
          <w:paperSrc w:first="15" w:other="15"/>
          <w:pgNumType w:fmt="upperRoman"/>
          <w:cols w:space="708"/>
          <w:titlePg/>
          <w:docGrid w:linePitch="360"/>
        </w:sectPr>
      </w:pPr>
    </w:p>
    <w:p w:rsidR="00D257D4" w:rsidRPr="006B589C" w:rsidRDefault="00D257D4" w:rsidP="00592442">
      <w:pPr>
        <w:spacing w:line="240" w:lineRule="auto"/>
        <w:jc w:val="center"/>
        <w:rPr>
          <w:b/>
        </w:rPr>
      </w:pPr>
      <w:r w:rsidRPr="006B589C">
        <w:rPr>
          <w:b/>
        </w:rPr>
        <w:lastRenderedPageBreak/>
        <w:t>LISTE DES SYMBOLES ET UNITÉS DE MESURE</w:t>
      </w:r>
    </w:p>
    <w:p w:rsidR="00D257D4" w:rsidRPr="006B589C" w:rsidRDefault="00D257D4" w:rsidP="009A7F1C">
      <w:pPr>
        <w:spacing w:line="240" w:lineRule="auto"/>
      </w:pPr>
    </w:p>
    <w:p w:rsidR="00CD0EA6" w:rsidRPr="006B589C" w:rsidRDefault="005703A3" w:rsidP="00592442">
      <w:pPr>
        <w:tabs>
          <w:tab w:val="left" w:pos="1440"/>
          <w:tab w:val="right" w:leader="dot" w:pos="8520"/>
        </w:tabs>
        <w:spacing w:line="240" w:lineRule="auto"/>
      </w:pPr>
      <w:r w:rsidRPr="006B589C">
        <w:t>&lt;Texte interligne simple</w:t>
      </w:r>
      <w:r w:rsidR="00CD0EA6" w:rsidRPr="006B589C">
        <w:t>&gt;</w:t>
      </w:r>
    </w:p>
    <w:p w:rsidR="00570DEC" w:rsidRPr="006B589C" w:rsidRDefault="00570DEC" w:rsidP="00570DEC">
      <w:pPr>
        <w:sectPr w:rsidR="00570DEC" w:rsidRPr="006B589C" w:rsidSect="0006140F">
          <w:pgSz w:w="12240" w:h="15840" w:code="1"/>
          <w:pgMar w:top="2160" w:right="1080" w:bottom="1080" w:left="2160" w:header="1080" w:footer="1134" w:gutter="0"/>
          <w:paperSrc w:first="15" w:other="15"/>
          <w:pgNumType w:fmt="upperRoman"/>
          <w:cols w:space="708"/>
          <w:titlePg/>
          <w:docGrid w:linePitch="360"/>
        </w:sectPr>
      </w:pPr>
    </w:p>
    <w:p w:rsidR="00514B28" w:rsidRPr="006B589C" w:rsidRDefault="00514B28" w:rsidP="00E966E2">
      <w:pPr>
        <w:pStyle w:val="Title"/>
        <w:spacing w:line="360" w:lineRule="auto"/>
      </w:pPr>
      <w:bookmarkStart w:id="8" w:name="_Toc185065390"/>
      <w:r w:rsidRPr="006B589C">
        <w:lastRenderedPageBreak/>
        <w:t>INTRODUCTION</w:t>
      </w:r>
      <w:bookmarkEnd w:id="8"/>
    </w:p>
    <w:p w:rsidR="00BD59F0" w:rsidRPr="006B589C" w:rsidRDefault="00BD59F0" w:rsidP="006925CB">
      <w:pPr>
        <w:pStyle w:val="Title"/>
        <w:spacing w:line="360" w:lineRule="auto"/>
        <w:jc w:val="left"/>
      </w:pPr>
    </w:p>
    <w:p w:rsidR="00306DBB" w:rsidRPr="006B589C" w:rsidRDefault="00384DC5" w:rsidP="006925CB">
      <w:pPr>
        <w:tabs>
          <w:tab w:val="left" w:pos="1440"/>
          <w:tab w:val="right" w:leader="dot" w:pos="8520"/>
        </w:tabs>
      </w:pPr>
      <w:r w:rsidRPr="006B589C">
        <w:t>&lt;Texte</w:t>
      </w:r>
      <w:r w:rsidR="00D42D17" w:rsidRPr="006B589C">
        <w:t xml:space="preserve"> interligne 1 1/2</w:t>
      </w:r>
      <w:r w:rsidR="00E94FBF" w:rsidRPr="006B589C">
        <w:t>&gt;</w:t>
      </w:r>
    </w:p>
    <w:p w:rsidR="00E94FBF" w:rsidRPr="006B589C" w:rsidRDefault="00E94FBF" w:rsidP="00564555">
      <w:pPr>
        <w:tabs>
          <w:tab w:val="left" w:pos="1440"/>
          <w:tab w:val="right" w:leader="dot" w:pos="8520"/>
        </w:tabs>
        <w:rPr>
          <w:b/>
        </w:rPr>
        <w:sectPr w:rsidR="00E94FBF" w:rsidRPr="006B589C" w:rsidSect="0006140F">
          <w:pgSz w:w="12240" w:h="15840" w:code="1"/>
          <w:pgMar w:top="2160" w:right="1080" w:bottom="1080" w:left="2160" w:header="1080" w:footer="1134" w:gutter="0"/>
          <w:paperSrc w:first="15" w:other="15"/>
          <w:pgNumType w:start="1"/>
          <w:cols w:space="708"/>
          <w:titlePg/>
          <w:docGrid w:linePitch="360"/>
        </w:sectPr>
      </w:pPr>
    </w:p>
    <w:p w:rsidR="0058382E" w:rsidRPr="006B589C" w:rsidRDefault="00AF464F" w:rsidP="000F2BB3">
      <w:pPr>
        <w:pStyle w:val="Heading1"/>
      </w:pPr>
      <w:r w:rsidRPr="006B589C">
        <w:lastRenderedPageBreak/>
        <w:br/>
      </w:r>
      <w:r w:rsidR="00A43328" w:rsidRPr="006B589C">
        <w:br/>
      </w:r>
      <w:r w:rsidRPr="006B589C">
        <w:br/>
      </w:r>
      <w:bookmarkStart w:id="9" w:name="_Toc185065391"/>
      <w:r w:rsidR="00557AAD" w:rsidRPr="006B589C">
        <w:t>Analyse de la problèmatique</w:t>
      </w:r>
      <w:bookmarkEnd w:id="9"/>
    </w:p>
    <w:p w:rsidR="00557AAD" w:rsidRPr="006B589C" w:rsidRDefault="009F7822" w:rsidP="00557AAD">
      <w:pPr>
        <w:pStyle w:val="Heading2"/>
      </w:pPr>
      <w:r w:rsidRPr="006B589C">
        <w:t>Définition du besoin</w:t>
      </w:r>
    </w:p>
    <w:p w:rsidR="00070968" w:rsidRPr="006B589C" w:rsidRDefault="00070968" w:rsidP="00070968">
      <w:r w:rsidRPr="006B589C">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6B589C">
        <w:t xml:space="preserve">de </w:t>
      </w:r>
      <w:r w:rsidRPr="006B589C">
        <w:t xml:space="preserve">faire son propre jeu. Cependant dans le dernier cas, vous êtes limité aux fonctionnalités que le fabricant veut bien vous donner. </w:t>
      </w:r>
    </w:p>
    <w:p w:rsidR="00070968" w:rsidRPr="006B589C" w:rsidRDefault="00070968" w:rsidP="00070968"/>
    <w:p w:rsidR="00070968" w:rsidRPr="006B589C" w:rsidRDefault="00070968" w:rsidP="00070968">
      <w:r w:rsidRPr="006B589C">
        <w:t xml:space="preserve">Il vous reste donc les consoles ouvertes. Ces consoles sont faites dans le but de fournir une plateforme de base pour le développement de jeux vidéo tout en permettant à l’utilisateur de modifier tout le logiciel </w:t>
      </w:r>
      <w:r w:rsidR="00967222" w:rsidRPr="006B589C">
        <w:t>s’exécutant</w:t>
      </w:r>
      <w:r w:rsidRPr="006B589C">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6B589C" w:rsidRDefault="00070968" w:rsidP="00070968"/>
    <w:p w:rsidR="00070968" w:rsidRPr="006B589C" w:rsidRDefault="00070968" w:rsidP="00070968">
      <w:r w:rsidRPr="006B589C">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6B589C" w:rsidRDefault="00070968" w:rsidP="00070968"/>
    <w:p w:rsidR="00070968" w:rsidRPr="006B589C" w:rsidRDefault="00070968" w:rsidP="00070968">
      <w:r w:rsidRPr="006B589C">
        <w:t>Encore du coté du matériel, les solutions existantes on souvent trop peu de mémoire disponible ce qui rend impossible l’utilisation d’image de haute qualité visuelle à l’intérieur du jeu.</w:t>
      </w:r>
    </w:p>
    <w:p w:rsidR="00070968" w:rsidRPr="006B589C" w:rsidRDefault="00070968" w:rsidP="00070968"/>
    <w:p w:rsidR="00070968" w:rsidRPr="006B589C" w:rsidRDefault="00070968" w:rsidP="00070968">
      <w:r w:rsidRPr="006B589C">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6B589C" w:rsidRDefault="00070968" w:rsidP="00070968"/>
    <w:p w:rsidR="00070968" w:rsidRPr="006B589C" w:rsidRDefault="00070968" w:rsidP="00070968">
      <w:r w:rsidRPr="006B589C">
        <w:t>Du côté de l’interface utilisateur, les consoles ouvertes actuelles utilisent souvent de simples contrôleurs désuets ce qui limite l’envergure des jeux développés.</w:t>
      </w:r>
    </w:p>
    <w:p w:rsidR="008E4895" w:rsidRPr="006B589C" w:rsidRDefault="008E4895" w:rsidP="008E4895"/>
    <w:p w:rsidR="00557AAD" w:rsidRPr="006B589C" w:rsidRDefault="00557AAD" w:rsidP="00557AAD">
      <w:pPr>
        <w:pStyle w:val="Heading2"/>
      </w:pPr>
      <w:r w:rsidRPr="006B589C">
        <w:t xml:space="preserve">Définition du </w:t>
      </w:r>
      <w:r w:rsidR="009F7822" w:rsidRPr="006B589C">
        <w:t>système</w:t>
      </w:r>
    </w:p>
    <w:p w:rsidR="0039282A" w:rsidRPr="006B589C" w:rsidRDefault="0039282A" w:rsidP="0039282A">
      <w:r w:rsidRPr="006B589C">
        <w:t>Vue de haut niveau, le système répondant aux besoins d’écrit plus haut ressemble à ceci.</w:t>
      </w:r>
    </w:p>
    <w:p w:rsidR="00AA3AE2" w:rsidRPr="006B589C" w:rsidRDefault="00AA3AE2" w:rsidP="0039282A"/>
    <w:p w:rsidR="00AA3AE2" w:rsidRPr="006B589C" w:rsidRDefault="0039282A" w:rsidP="00AA3AE2">
      <w:pPr>
        <w:keepNext/>
        <w:jc w:val="center"/>
      </w:pPr>
      <w:r w:rsidRPr="006B589C">
        <w:rPr>
          <w:noProof/>
          <w:lang w:eastAsia="en-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6B589C" w:rsidRDefault="00AA3AE2" w:rsidP="00AA3AE2">
      <w:pPr>
        <w:pStyle w:val="Caption"/>
        <w:jc w:val="center"/>
      </w:pPr>
      <w:r w:rsidRPr="006B589C">
        <w:t xml:space="preserve">Figure </w:t>
      </w:r>
      <w:fldSimple w:instr=" SEQ Figure \* ARABIC ">
        <w:r w:rsidR="0067500D">
          <w:rPr>
            <w:noProof/>
          </w:rPr>
          <w:t>1</w:t>
        </w:r>
      </w:fldSimple>
      <w:r w:rsidRPr="006B589C">
        <w:t xml:space="preserve"> - Représentation du système</w:t>
      </w:r>
    </w:p>
    <w:p w:rsidR="0039282A" w:rsidRPr="006B589C" w:rsidRDefault="0039282A" w:rsidP="0039282A"/>
    <w:p w:rsidR="002C65C2" w:rsidRPr="006B589C" w:rsidRDefault="0039282A" w:rsidP="00070968">
      <w:r w:rsidRPr="006B589C">
        <w:t xml:space="preserve">Nous avons donc une entré utilisateur et deux sorties soit l’audio et la vidéo. </w:t>
      </w:r>
    </w:p>
    <w:p w:rsidR="002C65C2" w:rsidRPr="006B589C" w:rsidRDefault="002C65C2" w:rsidP="00070968"/>
    <w:p w:rsidR="00070968" w:rsidRPr="006B589C" w:rsidRDefault="0039282A" w:rsidP="00070968">
      <w:r w:rsidRPr="006B589C">
        <w:lastRenderedPageBreak/>
        <w:t xml:space="preserve">Bien que sous cette forme le système semble simple, plusieurs choix s’offre à nous pour la réalisation d’une tel machine. Nous aurons donc un choix à faire et le cheminement est exposé au chapitre suivant. </w:t>
      </w:r>
    </w:p>
    <w:p w:rsidR="009F7822" w:rsidRPr="006B589C" w:rsidRDefault="009F7822" w:rsidP="009F7822">
      <w:pPr>
        <w:pStyle w:val="Heading2"/>
      </w:pPr>
      <w:r w:rsidRPr="006B589C">
        <w:t>Risques et opportunités</w:t>
      </w:r>
    </w:p>
    <w:p w:rsidR="008B7050" w:rsidRPr="006B589C" w:rsidRDefault="008B7050" w:rsidP="008B7050"/>
    <w:p w:rsidR="008B7050" w:rsidRPr="006B589C" w:rsidRDefault="008B7050" w:rsidP="008B7050">
      <w:pPr>
        <w:sectPr w:rsidR="008B7050" w:rsidRPr="006B589C"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6B589C" w:rsidRDefault="00BB69F2" w:rsidP="000F2BB3">
      <w:pPr>
        <w:pStyle w:val="Heading1"/>
      </w:pPr>
      <w:r w:rsidRPr="006B589C">
        <w:lastRenderedPageBreak/>
        <w:br/>
      </w:r>
      <w:r w:rsidR="00A43328" w:rsidRPr="006B589C">
        <w:br/>
      </w:r>
      <w:r w:rsidR="006A7830" w:rsidRPr="006B589C">
        <w:br/>
      </w:r>
      <w:bookmarkStart w:id="10" w:name="_Toc185065393"/>
      <w:r w:rsidR="003F22C0" w:rsidRPr="006B589C">
        <w:t>Conceptualisation de la solution</w:t>
      </w:r>
      <w:bookmarkEnd w:id="10"/>
    </w:p>
    <w:p w:rsidR="007859B6" w:rsidRPr="006B589C" w:rsidRDefault="003F22C0" w:rsidP="00A30B14">
      <w:pPr>
        <w:pStyle w:val="Heading2"/>
      </w:pPr>
      <w:r w:rsidRPr="006B589C">
        <w:t>Contraintes</w:t>
      </w:r>
    </w:p>
    <w:p w:rsidR="00210E89" w:rsidRPr="006B589C" w:rsidRDefault="00210E89" w:rsidP="000615B0">
      <w:r w:rsidRPr="006B589C">
        <w:t xml:space="preserve">Comme nous l’avons vue au chapitre précédent, 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rsidRPr="006B589C">
        <w:t>arrivés</w:t>
      </w:r>
      <w:r w:rsidRPr="006B589C">
        <w:t xml:space="preserve"> à la liste de contraintes suivante.</w:t>
      </w:r>
    </w:p>
    <w:p w:rsidR="00E82BDA" w:rsidRPr="006B589C" w:rsidRDefault="00E82BDA" w:rsidP="00E82BDA">
      <w:pPr>
        <w:pStyle w:val="Caption"/>
        <w:keepNext/>
        <w:jc w:val="center"/>
      </w:pPr>
      <w:r w:rsidRPr="006B589C">
        <w:t xml:space="preserve">Table </w:t>
      </w:r>
      <w:fldSimple w:instr=" SEQ Table \* ARABIC ">
        <w:r w:rsidR="00927F88" w:rsidRPr="006B589C">
          <w:rPr>
            <w:noProof/>
          </w:rPr>
          <w:t>1</w:t>
        </w:r>
      </w:fldSimple>
      <w:r w:rsidRPr="006B589C">
        <w:t xml:space="preserve"> - Lise de contraintes</w:t>
      </w:r>
    </w:p>
    <w:tbl>
      <w:tblPr>
        <w:tblStyle w:val="TableGrid"/>
        <w:tblW w:w="0" w:type="auto"/>
        <w:jc w:val="center"/>
        <w:tblLook w:val="04A0"/>
      </w:tblPr>
      <w:tblGrid>
        <w:gridCol w:w="7479"/>
      </w:tblGrid>
      <w:tr w:rsidR="00210E89" w:rsidRPr="006B589C" w:rsidTr="00E82BDA">
        <w:trPr>
          <w:jc w:val="center"/>
        </w:trPr>
        <w:tc>
          <w:tcPr>
            <w:tcW w:w="7479" w:type="dxa"/>
          </w:tcPr>
          <w:p w:rsidR="00210E89" w:rsidRPr="006B589C" w:rsidRDefault="00210E89" w:rsidP="000615B0">
            <w:r w:rsidRPr="006B589C">
              <w:t>Utilisation de manette de jeux récente</w:t>
            </w:r>
          </w:p>
        </w:tc>
      </w:tr>
      <w:tr w:rsidR="00210E89" w:rsidRPr="006B589C" w:rsidTr="00E82BDA">
        <w:trPr>
          <w:jc w:val="center"/>
        </w:trPr>
        <w:tc>
          <w:tcPr>
            <w:tcW w:w="7479" w:type="dxa"/>
          </w:tcPr>
          <w:p w:rsidR="00210E89" w:rsidRPr="006B589C" w:rsidRDefault="00210E89" w:rsidP="000615B0">
            <w:r w:rsidRPr="006B589C">
              <w:t>Capacité plus grande ou égale au Super Nintendo</w:t>
            </w:r>
          </w:p>
        </w:tc>
      </w:tr>
      <w:tr w:rsidR="00210E89" w:rsidRPr="006B589C" w:rsidTr="00E82BDA">
        <w:trPr>
          <w:jc w:val="center"/>
        </w:trPr>
        <w:tc>
          <w:tcPr>
            <w:tcW w:w="7479" w:type="dxa"/>
          </w:tcPr>
          <w:p w:rsidR="00210E89" w:rsidRPr="006B589C" w:rsidRDefault="00210E89" w:rsidP="00210E89">
            <w:r w:rsidRPr="006B589C">
              <w:t>Utilisation d’un moteur de jeux 2D pour les jeux de type « </w:t>
            </w:r>
            <w:proofErr w:type="spellStart"/>
            <w:r w:rsidRPr="006B589C">
              <w:t>side</w:t>
            </w:r>
            <w:proofErr w:type="spellEnd"/>
            <w:r w:rsidRPr="006B589C">
              <w:t xml:space="preserve"> scroller »</w:t>
            </w:r>
          </w:p>
        </w:tc>
      </w:tr>
      <w:tr w:rsidR="00210E89" w:rsidRPr="006B589C" w:rsidTr="00E82BDA">
        <w:trPr>
          <w:jc w:val="center"/>
        </w:trPr>
        <w:tc>
          <w:tcPr>
            <w:tcW w:w="7479" w:type="dxa"/>
          </w:tcPr>
          <w:p w:rsidR="00210E89" w:rsidRPr="006B589C" w:rsidRDefault="00210E89" w:rsidP="000615B0">
            <w:r w:rsidRPr="006B589C">
              <w:t>Coût de production plus petit ou égale à 50$</w:t>
            </w:r>
          </w:p>
        </w:tc>
      </w:tr>
    </w:tbl>
    <w:p w:rsidR="000615B0" w:rsidRPr="006B589C" w:rsidRDefault="000615B0" w:rsidP="000615B0"/>
    <w:p w:rsidR="00FD3716" w:rsidRPr="006B589C" w:rsidRDefault="00551E08" w:rsidP="00FD3716">
      <w:r w:rsidRPr="006B589C">
        <w:t>L</w:t>
      </w:r>
      <w:r w:rsidR="00FD3716" w:rsidRPr="006B589C">
        <w:t>a contrainte la plus importante est le coût de réalisation du prototype matériel. Ce dernier ne devrait, idéalement, pas dépasser 50$. Il faudra donc être minutieux dans le choix des composants utilisés, sans trop influenc</w:t>
      </w:r>
      <w:r w:rsidR="001C2E6A" w:rsidRPr="006B589C">
        <w:t>er la qualité du produit final.</w:t>
      </w:r>
      <w:r w:rsidR="00332C4A" w:rsidRPr="006B589C">
        <w:t xml:space="preserve"> Une courbe d’apprentissage élevée est à prévoir pour le choix des composants tel le type de mémoire externe et le microcontrôleur idéal à utiliser pour notre projet. Aussi, la réalisation du circuit-imprimé à l’aide du logiciel </w:t>
      </w:r>
      <w:proofErr w:type="spellStart"/>
      <w:r w:rsidR="00332C4A" w:rsidRPr="006B589C">
        <w:t>Alt</w:t>
      </w:r>
      <w:r w:rsidR="005F4A2A" w:rsidRPr="006B589C">
        <w:t>ium</w:t>
      </w:r>
      <w:proofErr w:type="spellEnd"/>
      <w:r w:rsidR="00332C4A" w:rsidRPr="006B589C">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Pr="006B589C" w:rsidRDefault="00FD3716" w:rsidP="00FD3716"/>
    <w:p w:rsidR="00FD3716" w:rsidRPr="006B589C" w:rsidRDefault="00FD3716" w:rsidP="00FD3716">
      <w:r w:rsidRPr="006B589C">
        <w:t xml:space="preserve">Cependant, du côté logiciel nous serons limités à la puissance de calcul du microprocesseur choisi ce qui ne sera sûrement pas très élevé. De plus, comme nous voulons produire du code </w:t>
      </w:r>
      <w:r w:rsidRPr="006B589C">
        <w:lastRenderedPageBreak/>
        <w:t>facilement réutilisable, nous nous limiterons aux langages de programmation orientés objet. Ce langage devra aussi être assez populaire afin de simplifier l’apprentissage.</w:t>
      </w:r>
    </w:p>
    <w:p w:rsidR="00AD369A" w:rsidRPr="006B589C" w:rsidRDefault="00AD369A" w:rsidP="00FD3716"/>
    <w:p w:rsidR="00FD3716" w:rsidRPr="006B589C" w:rsidRDefault="00AD369A" w:rsidP="00FD3716">
      <w:pPr>
        <w:pStyle w:val="Heading2"/>
      </w:pPr>
      <w:r w:rsidRPr="006B589C">
        <w:t>Calculs préliminaires</w:t>
      </w:r>
    </w:p>
    <w:p w:rsidR="00551E08" w:rsidRPr="006B589C" w:rsidRDefault="00551E08" w:rsidP="00551E08">
      <w:r w:rsidRPr="006B589C">
        <w:t xml:space="preserve">Suite aux barèmes établies dans la section précédente, nous devons faire quelque calcule pour avoir une meilleur idée de la taille des composent requis. </w:t>
      </w:r>
    </w:p>
    <w:p w:rsidR="00551E08" w:rsidRPr="006B589C" w:rsidRDefault="00551E08" w:rsidP="00551E08"/>
    <w:p w:rsidR="00551E08" w:rsidRPr="006B589C" w:rsidRDefault="00E2361E" w:rsidP="00551E08">
      <w:r w:rsidRPr="006B589C">
        <w:t>Pour ce faire, nous devons dès maintenant</w:t>
      </w:r>
      <w:r w:rsidR="00C01899" w:rsidRPr="006B589C">
        <w:t xml:space="preserve"> préciser ce que nous voulons dire exactement par capacité supérieur ou égale au Super Nintendo. Premièrement, cette console possède les caractéristiques suivantes.</w:t>
      </w:r>
    </w:p>
    <w:p w:rsidR="00C01899" w:rsidRPr="006B589C" w:rsidRDefault="00C01899" w:rsidP="00C01899">
      <w:pPr>
        <w:pStyle w:val="Caption"/>
        <w:keepNext/>
        <w:jc w:val="center"/>
      </w:pPr>
      <w:r w:rsidRPr="006B589C">
        <w:t xml:space="preserve">Table </w:t>
      </w:r>
      <w:fldSimple w:instr=" SEQ Table \* ARABIC ">
        <w:r w:rsidR="00927F88" w:rsidRPr="006B589C">
          <w:rPr>
            <w:noProof/>
          </w:rPr>
          <w:t>2</w:t>
        </w:r>
      </w:fldSimple>
      <w:r w:rsidRPr="006B589C">
        <w:t xml:space="preserve"> - Caractéristique du Super Nintendo</w:t>
      </w:r>
    </w:p>
    <w:tbl>
      <w:tblPr>
        <w:tblStyle w:val="TableGrid"/>
        <w:tblW w:w="0" w:type="auto"/>
        <w:tblLook w:val="04A0"/>
      </w:tblPr>
      <w:tblGrid>
        <w:gridCol w:w="4614"/>
        <w:gridCol w:w="4602"/>
      </w:tblGrid>
      <w:tr w:rsidR="00C01899" w:rsidRPr="006B589C" w:rsidTr="00C01899">
        <w:tc>
          <w:tcPr>
            <w:tcW w:w="4614" w:type="dxa"/>
          </w:tcPr>
          <w:p w:rsidR="00C01899" w:rsidRPr="006B589C" w:rsidRDefault="00927F88" w:rsidP="00C01899">
            <w:pPr>
              <w:jc w:val="left"/>
            </w:pPr>
            <w:r w:rsidRPr="006B589C">
              <w:t>Caractéristiques</w:t>
            </w:r>
          </w:p>
        </w:tc>
        <w:tc>
          <w:tcPr>
            <w:tcW w:w="4602" w:type="dxa"/>
          </w:tcPr>
          <w:p w:rsidR="00C01899" w:rsidRPr="006B589C" w:rsidRDefault="00927F88" w:rsidP="00C01899">
            <w:pPr>
              <w:jc w:val="left"/>
            </w:pPr>
            <w:r w:rsidRPr="006B589C">
              <w:t>Valeurs</w:t>
            </w:r>
          </w:p>
        </w:tc>
      </w:tr>
      <w:tr w:rsidR="00C01899" w:rsidRPr="006B589C" w:rsidTr="00C01899">
        <w:tc>
          <w:tcPr>
            <w:tcW w:w="4614" w:type="dxa"/>
          </w:tcPr>
          <w:p w:rsidR="00C01899" w:rsidRPr="006B589C" w:rsidRDefault="00C01899" w:rsidP="00C01899">
            <w:pPr>
              <w:jc w:val="left"/>
            </w:pPr>
            <w:r w:rsidRPr="006B589C">
              <w:t>Architecture</w:t>
            </w:r>
          </w:p>
        </w:tc>
        <w:tc>
          <w:tcPr>
            <w:tcW w:w="4602" w:type="dxa"/>
          </w:tcPr>
          <w:p w:rsidR="00C01899" w:rsidRPr="006B589C" w:rsidRDefault="00C01899" w:rsidP="00C01899">
            <w:pPr>
              <w:jc w:val="left"/>
            </w:pPr>
            <w:r w:rsidRPr="006B589C">
              <w:t>16 bits</w:t>
            </w:r>
          </w:p>
        </w:tc>
      </w:tr>
      <w:tr w:rsidR="00C01899" w:rsidRPr="006B589C" w:rsidTr="00C01899">
        <w:tc>
          <w:tcPr>
            <w:tcW w:w="4614" w:type="dxa"/>
          </w:tcPr>
          <w:p w:rsidR="00C01899" w:rsidRPr="006B589C" w:rsidRDefault="00C01899" w:rsidP="00C01899">
            <w:pPr>
              <w:jc w:val="left"/>
            </w:pPr>
            <w:r w:rsidRPr="006B589C">
              <w:t>Fréquence</w:t>
            </w:r>
          </w:p>
        </w:tc>
        <w:tc>
          <w:tcPr>
            <w:tcW w:w="4602" w:type="dxa"/>
          </w:tcPr>
          <w:p w:rsidR="00C01899" w:rsidRPr="006B589C" w:rsidRDefault="00C01899" w:rsidP="00C01899">
            <w:pPr>
              <w:jc w:val="left"/>
            </w:pPr>
            <w:r w:rsidRPr="006B589C">
              <w:t>3.58 Mhz (valeur effective max)</w:t>
            </w:r>
          </w:p>
        </w:tc>
      </w:tr>
      <w:tr w:rsidR="00C01899" w:rsidRPr="006B589C" w:rsidTr="00C01899">
        <w:tc>
          <w:tcPr>
            <w:tcW w:w="4614" w:type="dxa"/>
          </w:tcPr>
          <w:p w:rsidR="00C01899" w:rsidRPr="006B589C" w:rsidRDefault="00C01899" w:rsidP="00C01899">
            <w:pPr>
              <w:jc w:val="left"/>
            </w:pPr>
            <w:r w:rsidRPr="006B589C">
              <w:t>Résolution</w:t>
            </w:r>
          </w:p>
        </w:tc>
        <w:tc>
          <w:tcPr>
            <w:tcW w:w="4602" w:type="dxa"/>
          </w:tcPr>
          <w:p w:rsidR="00C01899" w:rsidRPr="006B589C" w:rsidRDefault="00C01899" w:rsidP="00C01899">
            <w:pPr>
              <w:jc w:val="left"/>
            </w:pPr>
            <w:r w:rsidRPr="006B589C">
              <w:t>256x224 (plus utilisé)</w:t>
            </w:r>
          </w:p>
        </w:tc>
      </w:tr>
      <w:tr w:rsidR="00C01899" w:rsidRPr="006B589C" w:rsidTr="00C01899">
        <w:tc>
          <w:tcPr>
            <w:tcW w:w="4614" w:type="dxa"/>
          </w:tcPr>
          <w:p w:rsidR="00C01899" w:rsidRPr="006B589C" w:rsidRDefault="00C01899" w:rsidP="00C01899">
            <w:pPr>
              <w:jc w:val="left"/>
            </w:pPr>
            <w:r w:rsidRPr="006B589C">
              <w:t>Couleurs</w:t>
            </w:r>
          </w:p>
        </w:tc>
        <w:tc>
          <w:tcPr>
            <w:tcW w:w="4602" w:type="dxa"/>
          </w:tcPr>
          <w:p w:rsidR="00C01899" w:rsidRPr="006B589C" w:rsidRDefault="00C01899" w:rsidP="00C01899">
            <w:pPr>
              <w:jc w:val="left"/>
            </w:pPr>
            <w:r w:rsidRPr="006B589C">
              <w:t>16 bits</w:t>
            </w:r>
          </w:p>
        </w:tc>
      </w:tr>
      <w:tr w:rsidR="00C01899" w:rsidRPr="006B589C" w:rsidTr="00C01899">
        <w:tc>
          <w:tcPr>
            <w:tcW w:w="4614" w:type="dxa"/>
          </w:tcPr>
          <w:p w:rsidR="00C01899" w:rsidRPr="006B589C" w:rsidRDefault="00C01899" w:rsidP="00C01899">
            <w:pPr>
              <w:jc w:val="left"/>
            </w:pPr>
            <w:r w:rsidRPr="006B589C">
              <w:t>Image par seconde</w:t>
            </w:r>
          </w:p>
        </w:tc>
        <w:tc>
          <w:tcPr>
            <w:tcW w:w="4602" w:type="dxa"/>
          </w:tcPr>
          <w:p w:rsidR="00C01899" w:rsidRPr="006B589C" w:rsidRDefault="00C01899" w:rsidP="00C01899">
            <w:pPr>
              <w:jc w:val="left"/>
            </w:pPr>
            <w:r w:rsidRPr="006B589C">
              <w:t>10 (valeur moyenne)</w:t>
            </w:r>
          </w:p>
        </w:tc>
      </w:tr>
      <w:tr w:rsidR="00C01899" w:rsidRPr="006B589C" w:rsidTr="00C01899">
        <w:tc>
          <w:tcPr>
            <w:tcW w:w="4614" w:type="dxa"/>
          </w:tcPr>
          <w:p w:rsidR="00C01899" w:rsidRPr="006B589C" w:rsidRDefault="00C01899" w:rsidP="00C01899">
            <w:pPr>
              <w:jc w:val="left"/>
            </w:pPr>
            <w:r w:rsidRPr="006B589C">
              <w:t>Espace pour le jeu</w:t>
            </w:r>
          </w:p>
        </w:tc>
        <w:tc>
          <w:tcPr>
            <w:tcW w:w="4602" w:type="dxa"/>
          </w:tcPr>
          <w:p w:rsidR="00C01899" w:rsidRPr="006B589C" w:rsidRDefault="00C01899" w:rsidP="00C01899">
            <w:pPr>
              <w:jc w:val="left"/>
            </w:pPr>
            <w:r w:rsidRPr="006B589C">
              <w:t>6 MB (max)</w:t>
            </w:r>
          </w:p>
        </w:tc>
      </w:tr>
      <w:tr w:rsidR="00C01899" w:rsidRPr="006B589C" w:rsidTr="00C01899">
        <w:tc>
          <w:tcPr>
            <w:tcW w:w="4614" w:type="dxa"/>
          </w:tcPr>
          <w:p w:rsidR="00C01899" w:rsidRPr="006B589C" w:rsidRDefault="00C01899" w:rsidP="00C01899">
            <w:pPr>
              <w:jc w:val="left"/>
            </w:pPr>
            <w:r w:rsidRPr="006B589C">
              <w:t>Nombre de couches d’affichage</w:t>
            </w:r>
          </w:p>
        </w:tc>
        <w:tc>
          <w:tcPr>
            <w:tcW w:w="4602" w:type="dxa"/>
          </w:tcPr>
          <w:p w:rsidR="00C01899" w:rsidRPr="006B589C" w:rsidRDefault="00C01899" w:rsidP="00C01899">
            <w:pPr>
              <w:jc w:val="left"/>
            </w:pPr>
            <w:r w:rsidRPr="006B589C">
              <w:t>2-3</w:t>
            </w:r>
          </w:p>
        </w:tc>
      </w:tr>
      <w:tr w:rsidR="00AA3AE2" w:rsidRPr="006B589C" w:rsidTr="00C01899">
        <w:tc>
          <w:tcPr>
            <w:tcW w:w="4614" w:type="dxa"/>
          </w:tcPr>
          <w:p w:rsidR="00AA3AE2" w:rsidRPr="006B589C" w:rsidRDefault="00AA3AE2" w:rsidP="0044750B">
            <w:pPr>
              <w:tabs>
                <w:tab w:val="left" w:pos="930"/>
              </w:tabs>
              <w:jc w:val="left"/>
            </w:pPr>
            <w:r w:rsidRPr="006B589C">
              <w:t>Son</w:t>
            </w:r>
            <w:r w:rsidRPr="006B589C">
              <w:tab/>
            </w:r>
          </w:p>
        </w:tc>
        <w:tc>
          <w:tcPr>
            <w:tcW w:w="4602" w:type="dxa"/>
          </w:tcPr>
          <w:p w:rsidR="00AA3AE2" w:rsidRPr="006B589C" w:rsidRDefault="00AA3AE2" w:rsidP="0044750B">
            <w:pPr>
              <w:jc w:val="left"/>
            </w:pPr>
            <w:r w:rsidRPr="006B589C">
              <w:t>16 bits, 32 kHz</w:t>
            </w:r>
          </w:p>
        </w:tc>
      </w:tr>
    </w:tbl>
    <w:p w:rsidR="00C01899" w:rsidRPr="006B589C" w:rsidRDefault="00C01899" w:rsidP="00C01899">
      <w:pPr>
        <w:jc w:val="center"/>
      </w:pPr>
    </w:p>
    <w:p w:rsidR="00927F88" w:rsidRPr="006B589C" w:rsidRDefault="00927F88" w:rsidP="00927F88">
      <w:r w:rsidRPr="006B589C">
        <w:t>À partir de ces valeurs, nous avons fait une série de choix qui seraient des valeurs acceptables pour notre console.</w:t>
      </w:r>
    </w:p>
    <w:p w:rsidR="00927F88" w:rsidRPr="006B589C" w:rsidRDefault="00927F88" w:rsidP="00927F88">
      <w:pPr>
        <w:pStyle w:val="Caption"/>
        <w:keepNext/>
        <w:jc w:val="center"/>
      </w:pPr>
      <w:r w:rsidRPr="006B589C">
        <w:t xml:space="preserve">Table </w:t>
      </w:r>
      <w:fldSimple w:instr=" SEQ Table \* ARABIC ">
        <w:r w:rsidRPr="006B589C">
          <w:rPr>
            <w:noProof/>
          </w:rPr>
          <w:t>3</w:t>
        </w:r>
      </w:fldSimple>
      <w:r w:rsidRPr="006B589C">
        <w:t xml:space="preserve"> - Caractéristique de la console du projet</w:t>
      </w:r>
    </w:p>
    <w:tbl>
      <w:tblPr>
        <w:tblStyle w:val="TableGrid"/>
        <w:tblW w:w="0" w:type="auto"/>
        <w:jc w:val="center"/>
        <w:tblLook w:val="04A0"/>
      </w:tblPr>
      <w:tblGrid>
        <w:gridCol w:w="4617"/>
        <w:gridCol w:w="4599"/>
      </w:tblGrid>
      <w:tr w:rsidR="00927F88" w:rsidRPr="006B589C" w:rsidTr="00927F88">
        <w:trPr>
          <w:jc w:val="center"/>
        </w:trPr>
        <w:tc>
          <w:tcPr>
            <w:tcW w:w="4617" w:type="dxa"/>
          </w:tcPr>
          <w:p w:rsidR="00927F88" w:rsidRPr="006B589C" w:rsidRDefault="00927F88" w:rsidP="009F6707">
            <w:pPr>
              <w:jc w:val="left"/>
            </w:pPr>
            <w:r w:rsidRPr="006B589C">
              <w:t>Caractéristiques</w:t>
            </w:r>
          </w:p>
        </w:tc>
        <w:tc>
          <w:tcPr>
            <w:tcW w:w="4599" w:type="dxa"/>
          </w:tcPr>
          <w:p w:rsidR="00927F88" w:rsidRPr="006B589C" w:rsidRDefault="00927F88" w:rsidP="009F6707">
            <w:pPr>
              <w:jc w:val="left"/>
            </w:pPr>
            <w:r w:rsidRPr="006B589C">
              <w:t>Valeurs</w:t>
            </w:r>
          </w:p>
        </w:tc>
      </w:tr>
      <w:tr w:rsidR="00927F88" w:rsidRPr="006B589C" w:rsidTr="00927F88">
        <w:trPr>
          <w:jc w:val="center"/>
        </w:trPr>
        <w:tc>
          <w:tcPr>
            <w:tcW w:w="4617" w:type="dxa"/>
          </w:tcPr>
          <w:p w:rsidR="00927F88" w:rsidRPr="006B589C" w:rsidRDefault="00927F88" w:rsidP="009F6707">
            <w:r w:rsidRPr="006B589C">
              <w:t>Architecture</w:t>
            </w:r>
          </w:p>
        </w:tc>
        <w:tc>
          <w:tcPr>
            <w:tcW w:w="4599" w:type="dxa"/>
          </w:tcPr>
          <w:p w:rsidR="00927F88" w:rsidRPr="006B589C" w:rsidRDefault="00927F88" w:rsidP="009F6707">
            <w:r w:rsidRPr="006B589C">
              <w:t>32 bits</w:t>
            </w:r>
          </w:p>
        </w:tc>
      </w:tr>
      <w:tr w:rsidR="00927F88" w:rsidRPr="006B589C" w:rsidTr="00927F88">
        <w:trPr>
          <w:jc w:val="center"/>
        </w:trPr>
        <w:tc>
          <w:tcPr>
            <w:tcW w:w="4617" w:type="dxa"/>
          </w:tcPr>
          <w:p w:rsidR="00927F88" w:rsidRPr="006B589C" w:rsidRDefault="00927F88" w:rsidP="009F6707">
            <w:r w:rsidRPr="006B589C">
              <w:t xml:space="preserve">Résolution </w:t>
            </w:r>
          </w:p>
        </w:tc>
        <w:tc>
          <w:tcPr>
            <w:tcW w:w="4599" w:type="dxa"/>
          </w:tcPr>
          <w:p w:rsidR="00927F88" w:rsidRPr="006B589C" w:rsidRDefault="00927F88" w:rsidP="009F6707">
            <w:r w:rsidRPr="006B589C">
              <w:t>480x272</w:t>
            </w:r>
          </w:p>
        </w:tc>
      </w:tr>
      <w:tr w:rsidR="00927F88" w:rsidRPr="006B589C" w:rsidTr="00927F88">
        <w:trPr>
          <w:jc w:val="center"/>
        </w:trPr>
        <w:tc>
          <w:tcPr>
            <w:tcW w:w="4617" w:type="dxa"/>
          </w:tcPr>
          <w:p w:rsidR="00927F88" w:rsidRPr="006B589C" w:rsidRDefault="00927F88" w:rsidP="009F6707">
            <w:r w:rsidRPr="006B589C">
              <w:t>Couleurs</w:t>
            </w:r>
          </w:p>
        </w:tc>
        <w:tc>
          <w:tcPr>
            <w:tcW w:w="4599" w:type="dxa"/>
          </w:tcPr>
          <w:p w:rsidR="00927F88" w:rsidRPr="006B589C" w:rsidRDefault="00927F88" w:rsidP="009F6707">
            <w:r w:rsidRPr="006B589C">
              <w:t>24 bits</w:t>
            </w:r>
          </w:p>
        </w:tc>
      </w:tr>
      <w:tr w:rsidR="00927F88" w:rsidRPr="006B589C" w:rsidTr="00927F88">
        <w:trPr>
          <w:jc w:val="center"/>
        </w:trPr>
        <w:tc>
          <w:tcPr>
            <w:tcW w:w="4617" w:type="dxa"/>
          </w:tcPr>
          <w:p w:rsidR="00927F88" w:rsidRPr="006B589C" w:rsidRDefault="00927F88" w:rsidP="009F6707">
            <w:r w:rsidRPr="006B589C">
              <w:lastRenderedPageBreak/>
              <w:t>Image par seconde</w:t>
            </w:r>
          </w:p>
        </w:tc>
        <w:tc>
          <w:tcPr>
            <w:tcW w:w="4599" w:type="dxa"/>
          </w:tcPr>
          <w:p w:rsidR="00927F88" w:rsidRPr="006B589C" w:rsidRDefault="00927F88" w:rsidP="009F6707">
            <w:r w:rsidRPr="006B589C">
              <w:t>10</w:t>
            </w:r>
          </w:p>
        </w:tc>
      </w:tr>
      <w:tr w:rsidR="00927F88" w:rsidRPr="006B589C" w:rsidTr="00927F88">
        <w:trPr>
          <w:jc w:val="center"/>
        </w:trPr>
        <w:tc>
          <w:tcPr>
            <w:tcW w:w="4617" w:type="dxa"/>
          </w:tcPr>
          <w:p w:rsidR="00927F88" w:rsidRPr="006B589C" w:rsidRDefault="00927F88" w:rsidP="009F6707">
            <w:r w:rsidRPr="006B589C">
              <w:t>Nombre de couches d’affichage</w:t>
            </w:r>
          </w:p>
        </w:tc>
        <w:tc>
          <w:tcPr>
            <w:tcW w:w="4599" w:type="dxa"/>
          </w:tcPr>
          <w:p w:rsidR="00927F88" w:rsidRPr="006B589C" w:rsidRDefault="00927F88" w:rsidP="009F6707">
            <w:r w:rsidRPr="006B589C">
              <w:t>2</w:t>
            </w:r>
          </w:p>
        </w:tc>
      </w:tr>
      <w:tr w:rsidR="00AA3AE2" w:rsidRPr="006B589C" w:rsidTr="00927F88">
        <w:trPr>
          <w:jc w:val="center"/>
        </w:trPr>
        <w:tc>
          <w:tcPr>
            <w:tcW w:w="4617" w:type="dxa"/>
          </w:tcPr>
          <w:p w:rsidR="00AA3AE2" w:rsidRPr="006B589C" w:rsidRDefault="00AA3AE2" w:rsidP="0044750B">
            <w:r w:rsidRPr="006B589C">
              <w:t>Son</w:t>
            </w:r>
          </w:p>
        </w:tc>
        <w:tc>
          <w:tcPr>
            <w:tcW w:w="4599" w:type="dxa"/>
          </w:tcPr>
          <w:p w:rsidR="00AA3AE2" w:rsidRPr="006B589C" w:rsidRDefault="00AA3AE2" w:rsidP="0044750B">
            <w:r w:rsidRPr="006B589C">
              <w:t>16 bits, 44.1 kHz (Valeur de départ)</w:t>
            </w:r>
          </w:p>
        </w:tc>
      </w:tr>
    </w:tbl>
    <w:p w:rsidR="00927F88" w:rsidRPr="006B589C" w:rsidRDefault="00927F88" w:rsidP="00927F88"/>
    <w:p w:rsidR="00927F88" w:rsidRPr="006B589C" w:rsidRDefault="00927F88" w:rsidP="00927F88">
      <w:r w:rsidRPr="006B589C">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6B589C" w:rsidRDefault="00927F88" w:rsidP="00927F88"/>
    <w:p w:rsidR="00927F88" w:rsidRPr="006B589C" w:rsidRDefault="00927F88" w:rsidP="00927F88">
      <w:r w:rsidRPr="006B589C">
        <w:t>Avec ces informations, nous pouvons estimer la puissance de calcul du processeur dont nous aurons besoin.</w:t>
      </w:r>
    </w:p>
    <w:p w:rsidR="00927F88" w:rsidRPr="006B589C" w:rsidRDefault="00927F88" w:rsidP="00927F88"/>
    <w:p w:rsidR="00927F88" w:rsidRPr="006B589C" w:rsidRDefault="00927F88" w:rsidP="00927F88">
      <w:pPr>
        <w:rPr>
          <w:position w:val="-54"/>
        </w:rPr>
      </w:pPr>
      <w:r w:rsidRPr="006B589C">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15pt;height:60.3pt" o:ole="">
            <v:imagedata r:id="rId23" o:title=""/>
          </v:shape>
          <o:OLEObject Type="Embed" ProgID="Equation.DSMT4" ShapeID="_x0000_i1025" DrawAspect="Content" ObjectID="_1342451130" r:id="rId24"/>
        </w:object>
      </w:r>
    </w:p>
    <w:p w:rsidR="00927F88" w:rsidRPr="006B589C" w:rsidRDefault="00927F88" w:rsidP="00927F88"/>
    <w:p w:rsidR="00927F88" w:rsidRPr="006B589C" w:rsidRDefault="00927F88" w:rsidP="00927F88">
      <w:r w:rsidRPr="006B589C">
        <w:t xml:space="preserve">Le processeur devra donc être capable de faire en moyenne 2.6 millions de transferts par seconde pour l’affichage. Ceci peut être assez contraignant, </w:t>
      </w:r>
      <w:r w:rsidR="00271C8C" w:rsidRPr="006B589C">
        <w:t>mais il sera toujours possible de faire des choix matériels afin d’alléger la tâche comme avec l’utilisation de canaux DMA.</w:t>
      </w:r>
    </w:p>
    <w:p w:rsidR="00927F88" w:rsidRPr="006B589C" w:rsidRDefault="00927F88" w:rsidP="00D247DE"/>
    <w:p w:rsidR="00D247DE" w:rsidRPr="006B589C" w:rsidRDefault="00D247DE" w:rsidP="00D247DE">
      <w:r w:rsidRPr="006B589C">
        <w:t xml:space="preserve">D’autre calcules sont nécessaires notamment au niveau de la taille de la mémoire requise. </w:t>
      </w:r>
      <w:r w:rsidR="00862158" w:rsidRPr="006B589C">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Pr="006B589C" w:rsidRDefault="00862158" w:rsidP="00D247DE"/>
    <w:p w:rsidR="00862158" w:rsidRPr="006B589C" w:rsidRDefault="00862158" w:rsidP="00D247DE">
      <w:r w:rsidRPr="006B589C">
        <w:lastRenderedPageBreak/>
        <w:t xml:space="preserve">À ce stade nous ne savons pas quel type de fichier nous allons </w:t>
      </w:r>
      <w:r w:rsidR="00CE769F" w:rsidRPr="006B589C">
        <w:t>utiliser</w:t>
      </w:r>
      <w:r w:rsidRPr="006B589C">
        <w:t xml:space="preserve"> mais prenons le pire cas en considérant des formats non compressés. </w:t>
      </w:r>
    </w:p>
    <w:p w:rsidR="009F6707" w:rsidRPr="006B589C" w:rsidRDefault="009F6707" w:rsidP="00D247DE">
      <w:r w:rsidRPr="006B589C">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6B589C" w:rsidRDefault="00042698" w:rsidP="00D247DE"/>
    <w:p w:rsidR="009F6707" w:rsidRPr="006B589C" w:rsidRDefault="009F6707" w:rsidP="00D247DE">
      <w:r w:rsidRPr="006B589C">
        <w:rPr>
          <w:position w:val="-30"/>
        </w:rPr>
        <w:object w:dxaOrig="7320" w:dyaOrig="680">
          <v:shape id="_x0000_i1026" type="#_x0000_t75" style="width:365.85pt;height:33.5pt" o:ole="">
            <v:imagedata r:id="rId25" o:title=""/>
          </v:shape>
          <o:OLEObject Type="Embed" ProgID="Equation.DSMT4" ShapeID="_x0000_i1026" DrawAspect="Content" ObjectID="_1342451131" r:id="rId26"/>
        </w:object>
      </w:r>
    </w:p>
    <w:p w:rsidR="009F6707" w:rsidRPr="006B589C" w:rsidRDefault="009F6707" w:rsidP="00D247DE">
      <w:r w:rsidRPr="006B589C">
        <w:t>Bien sûr ceci n’est qu’une approximation et en réalité nou</w:t>
      </w:r>
      <w:r w:rsidR="00BC2F5F" w:rsidRPr="006B589C">
        <w:t>s utiliserons probablement plus. Pour plus de sureté, mettons nous une marge de 50%. Ceci nous donne 2 Méga-octets utilisé pour les images.</w:t>
      </w:r>
      <w:r w:rsidR="00CE769F" w:rsidRPr="006B589C">
        <w:t xml:space="preserve"> Notez que nous n’avons pas calculé la taille de l’entête du fichier ici mais ceci est négligeable.</w:t>
      </w:r>
    </w:p>
    <w:p w:rsidR="00BC2F5F" w:rsidRPr="006B589C" w:rsidRDefault="00BC2F5F" w:rsidP="00D247DE"/>
    <w:p w:rsidR="00BC2F5F" w:rsidRPr="006B589C" w:rsidRDefault="00BC2F5F" w:rsidP="00D247DE">
      <w:r w:rsidRPr="006B589C">
        <w:t xml:space="preserve">Pour </w:t>
      </w:r>
      <w:r w:rsidR="00CE769F" w:rsidRPr="006B589C">
        <w:t>rester</w:t>
      </w:r>
      <w:r w:rsidRPr="006B589C">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Pr="006B589C" w:rsidRDefault="00BC2F5F" w:rsidP="00D247DE"/>
    <w:p w:rsidR="00BC2F5F" w:rsidRPr="006B589C" w:rsidRDefault="00BC2F5F" w:rsidP="00D247DE">
      <w:r w:rsidRPr="006B589C">
        <w:rPr>
          <w:position w:val="-30"/>
        </w:rPr>
        <w:object w:dxaOrig="7460" w:dyaOrig="680">
          <v:shape id="_x0000_i1027" type="#_x0000_t75" style="width:372.55pt;height:33.5pt" o:ole="">
            <v:imagedata r:id="rId27" o:title=""/>
          </v:shape>
          <o:OLEObject Type="Embed" ProgID="Equation.DSMT4" ShapeID="_x0000_i1027" DrawAspect="Content" ObjectID="_1342451132" r:id="rId28"/>
        </w:object>
      </w:r>
    </w:p>
    <w:p w:rsidR="00BC2F5F" w:rsidRPr="006B589C" w:rsidRDefault="00BC2F5F" w:rsidP="00D247DE">
      <w:r w:rsidRPr="006B589C">
        <w:t>Ici cette utilisation est fixe donc nous n’avons pas besoin de marge de sécurité. Tant que la résolution reste 480x272, la mémoire utilisé par le contrôleur LCD est exactement celle calculé.</w:t>
      </w:r>
    </w:p>
    <w:p w:rsidR="00CE769F" w:rsidRPr="006B589C" w:rsidRDefault="00CE769F" w:rsidP="00D247DE"/>
    <w:p w:rsidR="00CE769F" w:rsidRPr="006B589C" w:rsidRDefault="00CE769F" w:rsidP="00D247DE">
      <w:r w:rsidRPr="006B589C">
        <w:t xml:space="preserve">Du coté de l’audio maintenant, </w:t>
      </w:r>
      <w:r w:rsidR="00F80B22" w:rsidRPr="006B589C">
        <w:t xml:space="preserve">considérons le standard </w:t>
      </w:r>
      <w:proofErr w:type="spellStart"/>
      <w:r w:rsidR="00F80B22" w:rsidRPr="006B589C">
        <w:t>Wave</w:t>
      </w:r>
      <w:proofErr w:type="spellEnd"/>
      <w:r w:rsidR="00F80B22" w:rsidRPr="006B589C">
        <w:t xml:space="preserve"> 16 bits par échantillons, 44.1 kilo-échantillons par secondes. Le Super Nintendo qui est notre console de référence utilisait 32 kHz et ceci sera probablement assez pour nos besoins mais prenons tout de même le pire cas. </w:t>
      </w:r>
      <w:r w:rsidR="00042698" w:rsidRPr="006B589C">
        <w:t>Commençons</w:t>
      </w:r>
      <w:r w:rsidR="00F80B22" w:rsidRPr="006B589C">
        <w:t xml:space="preserve"> par traiter un fichier de 3 minutes qui serait parfait pour une musique d’arrière plan.</w:t>
      </w:r>
    </w:p>
    <w:p w:rsidR="00F80B22" w:rsidRPr="006B589C" w:rsidRDefault="00A628D2" w:rsidP="00D247DE">
      <w:r w:rsidRPr="006B589C">
        <w:rPr>
          <w:position w:val="-48"/>
        </w:rPr>
        <w:object w:dxaOrig="8440" w:dyaOrig="1080">
          <v:shape id="_x0000_i1028" type="#_x0000_t75" style="width:422.8pt;height:54.4pt" o:ole="">
            <v:imagedata r:id="rId29" o:title=""/>
          </v:shape>
          <o:OLEObject Type="Embed" ProgID="Equation.DSMT4" ShapeID="_x0000_i1028" DrawAspect="Content" ObjectID="_1342451133" r:id="rId30"/>
        </w:object>
      </w:r>
    </w:p>
    <w:p w:rsidR="00C01899" w:rsidRPr="006B589C" w:rsidRDefault="00161FF1" w:rsidP="00551E08">
      <w:r w:rsidRPr="006B589C">
        <w:t xml:space="preserve">Comme nous le voyons, la musique non compressé occupe rapidement beaucoup d’espace. De plus, nous aurons aussi des effets </w:t>
      </w:r>
      <w:r w:rsidR="00447A7E" w:rsidRPr="006B589C">
        <w:t>sonores</w:t>
      </w:r>
      <w:r w:rsidRPr="006B589C">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rsidRPr="006B589C">
        <w:t>façon</w:t>
      </w:r>
      <w:r w:rsidRPr="006B589C">
        <w:t xml:space="preserve"> de réduire la taille utilisé par l’audio. Nous </w:t>
      </w:r>
      <w:r w:rsidR="00742A24" w:rsidRPr="006B589C">
        <w:t>pouvons donc considérer le 15 Mo</w:t>
      </w:r>
      <w:r w:rsidRPr="006B589C">
        <w:t xml:space="preserve"> comme </w:t>
      </w:r>
      <w:r w:rsidR="005E5456" w:rsidRPr="006B589C">
        <w:t>le</w:t>
      </w:r>
      <w:r w:rsidRPr="006B589C">
        <w:t xml:space="preserve"> maximum sans </w:t>
      </w:r>
      <w:r w:rsidR="005E5456" w:rsidRPr="006B589C">
        <w:t>utiliser</w:t>
      </w:r>
      <w:r w:rsidRPr="006B589C">
        <w:t xml:space="preserve"> de marge de sécurité.</w:t>
      </w:r>
    </w:p>
    <w:p w:rsidR="00742A24" w:rsidRPr="006B589C" w:rsidRDefault="00742A24" w:rsidP="00551E08"/>
    <w:p w:rsidR="00742A24" w:rsidRPr="006B589C" w:rsidRDefault="00742A24" w:rsidP="00551E08">
      <w:r w:rsidRPr="006B589C">
        <w:t>À la lumière de ces calcules, la mémoire devrait être d’une taille de 17 Mo</w:t>
      </w:r>
    </w:p>
    <w:p w:rsidR="005E5456" w:rsidRPr="006B589C" w:rsidRDefault="005E5456" w:rsidP="00551E08"/>
    <w:p w:rsidR="003D171B" w:rsidRPr="006B589C" w:rsidRDefault="009838FD" w:rsidP="003D171B">
      <w:pPr>
        <w:pStyle w:val="Heading2"/>
      </w:pPr>
      <w:r w:rsidRPr="006B589C">
        <w:t>Définition des barèmes menant à la prise de décision</w:t>
      </w:r>
    </w:p>
    <w:p w:rsidR="001C23D1" w:rsidRPr="006B589C" w:rsidRDefault="001C23D1" w:rsidP="001C23D1">
      <w:r w:rsidRPr="006B589C">
        <w:t>En partant des contraintes et des calcules préliminaires, nous pouvons construire une liste de barème nous permettant de faire le choix des composants de notre système. Commençons par les simples déductions.</w:t>
      </w:r>
    </w:p>
    <w:p w:rsidR="001C23D1" w:rsidRPr="006B589C" w:rsidRDefault="001C23D1" w:rsidP="001C23D1"/>
    <w:p w:rsidR="001C23D1" w:rsidRPr="006B589C" w:rsidRDefault="001C23D1" w:rsidP="001C23D1">
      <w:r w:rsidRPr="006B589C">
        <w:t xml:space="preserve">Nous voulons utiliser une manette de jeux récente. Les trois choix que nous avons sont la manette de Xbox360, de </w:t>
      </w:r>
      <w:proofErr w:type="spellStart"/>
      <w:r w:rsidRPr="006B589C">
        <w:t>Wii</w:t>
      </w:r>
      <w:proofErr w:type="spellEnd"/>
      <w:r w:rsidRPr="006B589C">
        <w:t xml:space="preserve"> et de Playstation 3. La première </w:t>
      </w:r>
      <w:proofErr w:type="gramStart"/>
      <w:r w:rsidRPr="006B589C">
        <w:t>pourrais</w:t>
      </w:r>
      <w:proofErr w:type="gramEnd"/>
      <w:r w:rsidRPr="006B589C">
        <w:t xml:space="preserve"> se connecter sur notre plateforme par un </w:t>
      </w:r>
      <w:proofErr w:type="spellStart"/>
      <w:r w:rsidRPr="006B589C">
        <w:t>adapteur</w:t>
      </w:r>
      <w:proofErr w:type="spellEnd"/>
      <w:r w:rsidRPr="006B589C">
        <w:t xml:space="preserve"> propriétaire de Microsoft USB. Les deux autres quant à elles peuvent se connecter par un </w:t>
      </w:r>
      <w:proofErr w:type="spellStart"/>
      <w:r w:rsidRPr="006B589C">
        <w:t>adapteur</w:t>
      </w:r>
      <w:proofErr w:type="spellEnd"/>
      <w:r w:rsidRPr="006B589C">
        <w:t xml:space="preserve"> Bluetooth encore une fois USB. Notre entré devra donc vraisemblablement être de type USB.</w:t>
      </w:r>
    </w:p>
    <w:p w:rsidR="001C23D1" w:rsidRPr="006B589C" w:rsidRDefault="001C23D1" w:rsidP="001C23D1"/>
    <w:p w:rsidR="001C23D1" w:rsidRPr="006B589C" w:rsidRDefault="001C23D1" w:rsidP="001C23D1">
      <w:r w:rsidRPr="006B589C">
        <w:t xml:space="preserve">La partie la plus compliqué est probablement la puissance de calcul requise. Les éléments pouvant diriger notre choix est </w:t>
      </w:r>
      <w:proofErr w:type="gramStart"/>
      <w:r w:rsidRPr="006B589C">
        <w:t>la</w:t>
      </w:r>
      <w:proofErr w:type="gramEnd"/>
      <w:r w:rsidRPr="006B589C">
        <w:t xml:space="preserve"> nombre de transfert par seconde que le processeur aura à faire pour l’affichage ainsi que le traitement requis pour le moteur de jeux. Rappelons que pour l’affichage le processeur doit traiter </w:t>
      </w:r>
      <w:r w:rsidRPr="006B589C">
        <w:rPr>
          <w:position w:val="-6"/>
        </w:rPr>
        <w:object w:dxaOrig="920" w:dyaOrig="279">
          <v:shape id="_x0000_i1029" type="#_x0000_t75" style="width:46.05pt;height:14.25pt" o:ole="">
            <v:imagedata r:id="rId31" o:title=""/>
          </v:shape>
          <o:OLEObject Type="Embed" ProgID="Equation.DSMT4" ShapeID="_x0000_i1029" DrawAspect="Content" ObjectID="_1342451134" r:id="rId32"/>
        </w:object>
      </w:r>
      <w:r w:rsidRPr="006B589C">
        <w:t xml:space="preserve">transfert par seconds en moyenne comme calculé à la section « Calculs préliminaires ». Pour pouvoir offrir le support du moteur de </w:t>
      </w:r>
      <w:r w:rsidRPr="006B589C">
        <w:lastRenderedPageBreak/>
        <w:t>jeux il est difficile de prévoir la puissance minimal. Pour faire le choix nous devrons donc nous basé principalement sur l’expérience du développeur de l’équipe. Selon lui, il serait possible de faire le travail sur un microcontrôleur d’à peu près 100 Mhz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6B589C" w:rsidRDefault="001C23D1" w:rsidP="001C23D1"/>
    <w:p w:rsidR="001C23D1" w:rsidRPr="006B589C" w:rsidRDefault="001C23D1" w:rsidP="001C23D1">
      <w:r w:rsidRPr="006B589C">
        <w:t xml:space="preserve">Pour la sortie vidéo le mieux serait d’avoir un contrôleur LCD pouvant nous offrir la résolution voulu en 24 bits couleurs. Cette sortie pourra ensuite être convertie au besoin en S-Vidéo, VGA ou composite. </w:t>
      </w:r>
    </w:p>
    <w:p w:rsidR="001C23D1" w:rsidRPr="006B589C" w:rsidRDefault="001C23D1" w:rsidP="001C23D1"/>
    <w:p w:rsidR="001C23D1" w:rsidRPr="006B589C" w:rsidRDefault="001C23D1" w:rsidP="001C23D1">
      <w:r w:rsidRPr="006B589C">
        <w:t>La sortie tant qu’à elle sera assurément faite par un convertisseur numérique à analogique spécialisé pour l’audio ou non. Peut importe le type, celui-ci sera capable de supporter facilement des fréquences d’échantillons bien supérieure aux limite de l’oreille humaine donc ce sera au développeur logiciel de décider. Afin de laisser une marge de manœuvre, prenons un échantillon de 10 bits comme la limite minimal acceptable. Nous verrons par la suite ce que nous décidons.</w:t>
      </w:r>
    </w:p>
    <w:p w:rsidR="001C23D1" w:rsidRPr="006B589C" w:rsidRDefault="001C23D1" w:rsidP="001C23D1"/>
    <w:p w:rsidR="001C23D1" w:rsidRPr="006B589C" w:rsidRDefault="001C23D1" w:rsidP="001C23D1">
      <w:r w:rsidRPr="006B589C">
        <w:t>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exploité jusqu’à des tailles de 4 Go ce qui est amplement pour notre utilisation. Passé 4 Go il est possible que l’utilisation se complique dû au système de fichier.</w:t>
      </w:r>
    </w:p>
    <w:p w:rsidR="001C23D1" w:rsidRPr="006B589C" w:rsidRDefault="001C23D1" w:rsidP="001C23D1"/>
    <w:p w:rsidR="00AC6339" w:rsidRPr="006B589C" w:rsidRDefault="00AC6339" w:rsidP="001C23D1">
      <w:r w:rsidRPr="006B589C">
        <w:t>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synchron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est défini comme le temps d’accès à la mémoire en lecture et mesuré en nombre de coup d’horloge. Comme vu dans les calculs préliminaires, nous aurons besoin d’une mémoire nous aurions besoin d’à peu près 17 Mo de mémoire RAM avec un BUS de 32bits. Comme la taille se compte en puissance de 2, prenons 16 Mo comme espace minimal. Nous préconiserons un temps de latence de 2 coups d’horloges afin d’optimiser le temps de chargement des données.</w:t>
      </w:r>
    </w:p>
    <w:p w:rsidR="001C23D1" w:rsidRPr="006B589C" w:rsidRDefault="001C23D1" w:rsidP="001C23D1"/>
    <w:p w:rsidR="001C23D1" w:rsidRPr="006B589C" w:rsidRDefault="001C23D1" w:rsidP="001C23D1">
      <w:r w:rsidRPr="006B589C">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6B589C" w:rsidRDefault="001C23D1" w:rsidP="001C23D1"/>
    <w:p w:rsidR="001C23D1" w:rsidRPr="006B589C" w:rsidRDefault="001C23D1" w:rsidP="001C23D1">
      <w:r w:rsidRPr="006B589C">
        <w:t>Voici donc un tableau récapitulatif de nos barèmes.</w:t>
      </w:r>
    </w:p>
    <w:p w:rsidR="001C23D1" w:rsidRPr="006B589C" w:rsidRDefault="001C23D1" w:rsidP="001C23D1">
      <w:pPr>
        <w:pStyle w:val="Caption"/>
        <w:keepNext/>
        <w:jc w:val="center"/>
      </w:pPr>
      <w:r w:rsidRPr="006B589C">
        <w:t xml:space="preserve">Table </w:t>
      </w:r>
      <w:fldSimple w:instr=" SEQ Table \* ARABIC ">
        <w:r w:rsidRPr="006B589C">
          <w:rPr>
            <w:noProof/>
          </w:rPr>
          <w:t>4</w:t>
        </w:r>
      </w:fldSimple>
      <w:r w:rsidRPr="006B589C">
        <w:t xml:space="preserve"> - Barèmes des choix matériel</w:t>
      </w:r>
    </w:p>
    <w:tbl>
      <w:tblPr>
        <w:tblStyle w:val="TableGrid"/>
        <w:tblW w:w="0" w:type="auto"/>
        <w:tblLook w:val="04A0"/>
      </w:tblPr>
      <w:tblGrid>
        <w:gridCol w:w="4608"/>
        <w:gridCol w:w="4608"/>
      </w:tblGrid>
      <w:tr w:rsidR="001C23D1" w:rsidRPr="006B589C" w:rsidTr="001C23D1">
        <w:tc>
          <w:tcPr>
            <w:tcW w:w="4608" w:type="dxa"/>
          </w:tcPr>
          <w:p w:rsidR="001C23D1" w:rsidRPr="006B589C" w:rsidRDefault="001C23D1" w:rsidP="001C23D1">
            <w:pPr>
              <w:jc w:val="left"/>
            </w:pPr>
            <w:r w:rsidRPr="006B589C">
              <w:t>Caractéristiques</w:t>
            </w:r>
          </w:p>
        </w:tc>
        <w:tc>
          <w:tcPr>
            <w:tcW w:w="4608" w:type="dxa"/>
          </w:tcPr>
          <w:p w:rsidR="001C23D1" w:rsidRPr="006B589C" w:rsidRDefault="001C23D1" w:rsidP="001C23D1">
            <w:pPr>
              <w:jc w:val="left"/>
            </w:pPr>
            <w:r w:rsidRPr="006B589C">
              <w:t>Valeurs</w:t>
            </w:r>
          </w:p>
        </w:tc>
      </w:tr>
      <w:tr w:rsidR="001C23D1" w:rsidRPr="006B589C" w:rsidTr="001C23D1">
        <w:tc>
          <w:tcPr>
            <w:tcW w:w="4608" w:type="dxa"/>
          </w:tcPr>
          <w:p w:rsidR="001C23D1" w:rsidRPr="006B589C" w:rsidRDefault="001C23D1" w:rsidP="001C23D1">
            <w:pPr>
              <w:jc w:val="left"/>
            </w:pPr>
            <w:r w:rsidRPr="006B589C">
              <w:t>Entré utilisateur</w:t>
            </w:r>
          </w:p>
        </w:tc>
        <w:tc>
          <w:tcPr>
            <w:tcW w:w="4608" w:type="dxa"/>
          </w:tcPr>
          <w:p w:rsidR="001C23D1" w:rsidRPr="006B589C" w:rsidRDefault="001C23D1" w:rsidP="001C23D1">
            <w:pPr>
              <w:jc w:val="left"/>
            </w:pPr>
            <w:r w:rsidRPr="006B589C">
              <w:t>USB</w:t>
            </w:r>
          </w:p>
        </w:tc>
      </w:tr>
      <w:tr w:rsidR="001C23D1" w:rsidRPr="006B589C" w:rsidTr="001C23D1">
        <w:tc>
          <w:tcPr>
            <w:tcW w:w="4608" w:type="dxa"/>
          </w:tcPr>
          <w:p w:rsidR="001C23D1" w:rsidRPr="006B589C" w:rsidRDefault="001C23D1" w:rsidP="001C23D1">
            <w:pPr>
              <w:jc w:val="left"/>
            </w:pPr>
            <w:r w:rsidRPr="006B589C">
              <w:lastRenderedPageBreak/>
              <w:t xml:space="preserve">Fréquence du </w:t>
            </w:r>
            <w:proofErr w:type="spellStart"/>
            <w:r w:rsidRPr="006B589C">
              <w:t>microcontrolleur</w:t>
            </w:r>
            <w:proofErr w:type="spellEnd"/>
          </w:p>
        </w:tc>
        <w:tc>
          <w:tcPr>
            <w:tcW w:w="4608" w:type="dxa"/>
          </w:tcPr>
          <w:p w:rsidR="001C23D1" w:rsidRPr="006B589C" w:rsidRDefault="001C23D1" w:rsidP="001C23D1">
            <w:pPr>
              <w:jc w:val="left"/>
            </w:pPr>
            <w:r w:rsidRPr="006B589C">
              <w:t>~100 MHz</w:t>
            </w:r>
          </w:p>
        </w:tc>
      </w:tr>
      <w:tr w:rsidR="001C23D1" w:rsidRPr="006B589C" w:rsidTr="001C23D1">
        <w:tc>
          <w:tcPr>
            <w:tcW w:w="4608" w:type="dxa"/>
          </w:tcPr>
          <w:p w:rsidR="001C23D1" w:rsidRPr="006B589C" w:rsidRDefault="001C23D1" w:rsidP="001C23D1">
            <w:pPr>
              <w:jc w:val="left"/>
            </w:pPr>
            <w:r w:rsidRPr="006B589C">
              <w:t>Instruction de division matérielle</w:t>
            </w:r>
          </w:p>
        </w:tc>
        <w:tc>
          <w:tcPr>
            <w:tcW w:w="4608" w:type="dxa"/>
          </w:tcPr>
          <w:p w:rsidR="001C23D1" w:rsidRPr="006B589C" w:rsidRDefault="001C23D1" w:rsidP="001C23D1">
            <w:pPr>
              <w:jc w:val="left"/>
            </w:pPr>
            <w:r w:rsidRPr="006B589C">
              <w:t>Souhaité</w:t>
            </w:r>
          </w:p>
        </w:tc>
      </w:tr>
      <w:tr w:rsidR="001C23D1" w:rsidRPr="006B589C" w:rsidTr="001C23D1">
        <w:tc>
          <w:tcPr>
            <w:tcW w:w="4608" w:type="dxa"/>
          </w:tcPr>
          <w:p w:rsidR="001C23D1" w:rsidRPr="006B589C" w:rsidRDefault="001C23D1" w:rsidP="001C23D1">
            <w:pPr>
              <w:jc w:val="left"/>
            </w:pPr>
            <w:r w:rsidRPr="006B589C">
              <w:t>Sortie vidéo</w:t>
            </w:r>
          </w:p>
        </w:tc>
        <w:tc>
          <w:tcPr>
            <w:tcW w:w="4608" w:type="dxa"/>
          </w:tcPr>
          <w:p w:rsidR="001C23D1" w:rsidRPr="006B589C" w:rsidRDefault="001C23D1" w:rsidP="001C23D1">
            <w:pPr>
              <w:jc w:val="left"/>
            </w:pPr>
            <w:r w:rsidRPr="006B589C">
              <w:t>480x272, 24 bits couleur</w:t>
            </w:r>
          </w:p>
        </w:tc>
      </w:tr>
      <w:tr w:rsidR="001C23D1" w:rsidRPr="006B589C" w:rsidTr="001C23D1">
        <w:tc>
          <w:tcPr>
            <w:tcW w:w="4608" w:type="dxa"/>
          </w:tcPr>
          <w:p w:rsidR="001C23D1" w:rsidRPr="006B589C" w:rsidRDefault="001C23D1" w:rsidP="001C23D1">
            <w:pPr>
              <w:jc w:val="left"/>
            </w:pPr>
            <w:r w:rsidRPr="006B589C">
              <w:t>Sortie audio</w:t>
            </w:r>
          </w:p>
        </w:tc>
        <w:tc>
          <w:tcPr>
            <w:tcW w:w="4608" w:type="dxa"/>
          </w:tcPr>
          <w:p w:rsidR="001C23D1" w:rsidRPr="006B589C" w:rsidRDefault="001C23D1" w:rsidP="001C23D1">
            <w:pPr>
              <w:jc w:val="left"/>
            </w:pPr>
            <w:r w:rsidRPr="006B589C">
              <w:t>Minimalement 10 bits</w:t>
            </w:r>
          </w:p>
        </w:tc>
      </w:tr>
      <w:tr w:rsidR="001C23D1" w:rsidRPr="006B589C" w:rsidTr="001C23D1">
        <w:tc>
          <w:tcPr>
            <w:tcW w:w="4608" w:type="dxa"/>
          </w:tcPr>
          <w:p w:rsidR="001C23D1" w:rsidRPr="006B589C" w:rsidRDefault="001C23D1" w:rsidP="001C23D1">
            <w:pPr>
              <w:jc w:val="left"/>
            </w:pPr>
            <w:r w:rsidRPr="006B589C">
              <w:t>Unité de stockage</w:t>
            </w:r>
          </w:p>
        </w:tc>
        <w:tc>
          <w:tcPr>
            <w:tcW w:w="4608" w:type="dxa"/>
          </w:tcPr>
          <w:p w:rsidR="001C23D1" w:rsidRPr="006B589C" w:rsidRDefault="001C23D1" w:rsidP="001C23D1">
            <w:pPr>
              <w:jc w:val="left"/>
            </w:pPr>
            <w:r w:rsidRPr="006B589C">
              <w:t>Carte SD</w:t>
            </w:r>
          </w:p>
        </w:tc>
      </w:tr>
      <w:tr w:rsidR="001C23D1" w:rsidRPr="006B589C" w:rsidTr="001C23D1">
        <w:tc>
          <w:tcPr>
            <w:tcW w:w="4608" w:type="dxa"/>
          </w:tcPr>
          <w:p w:rsidR="001C23D1" w:rsidRPr="006B589C" w:rsidRDefault="001C23D1" w:rsidP="001C23D1">
            <w:pPr>
              <w:jc w:val="left"/>
            </w:pPr>
            <w:r w:rsidRPr="006B589C">
              <w:t>Mémoire</w:t>
            </w:r>
          </w:p>
        </w:tc>
        <w:tc>
          <w:tcPr>
            <w:tcW w:w="4608" w:type="dxa"/>
          </w:tcPr>
          <w:p w:rsidR="001C23D1" w:rsidRPr="006B589C" w:rsidRDefault="001C23D1" w:rsidP="001C23D1">
            <w:pPr>
              <w:jc w:val="left"/>
            </w:pPr>
            <w:r w:rsidRPr="006B589C">
              <w:t>Minimalement 16 Mo</w:t>
            </w:r>
          </w:p>
        </w:tc>
      </w:tr>
      <w:tr w:rsidR="001C23D1" w:rsidRPr="006B589C" w:rsidTr="001C23D1">
        <w:tc>
          <w:tcPr>
            <w:tcW w:w="4608" w:type="dxa"/>
          </w:tcPr>
          <w:p w:rsidR="001C23D1" w:rsidRPr="006B589C" w:rsidRDefault="001C23D1" w:rsidP="001C23D1">
            <w:pPr>
              <w:jc w:val="left"/>
            </w:pPr>
            <w:r w:rsidRPr="006B589C">
              <w:t>Autre</w:t>
            </w:r>
          </w:p>
        </w:tc>
        <w:tc>
          <w:tcPr>
            <w:tcW w:w="4608" w:type="dxa"/>
          </w:tcPr>
          <w:p w:rsidR="001C23D1" w:rsidRPr="006B589C" w:rsidRDefault="001C23D1" w:rsidP="001C23D1">
            <w:pPr>
              <w:jc w:val="left"/>
            </w:pPr>
            <w:r w:rsidRPr="006B589C">
              <w:t>Canaux DMA</w:t>
            </w:r>
          </w:p>
        </w:tc>
      </w:tr>
    </w:tbl>
    <w:p w:rsidR="001C2E6A" w:rsidRPr="006B589C" w:rsidRDefault="001C2E6A" w:rsidP="00FD3716"/>
    <w:p w:rsidR="004552DC" w:rsidRPr="006B589C" w:rsidRDefault="004552DC" w:rsidP="004552DC"/>
    <w:p w:rsidR="004552DC" w:rsidRPr="006B589C" w:rsidRDefault="004552DC" w:rsidP="004552DC">
      <w:pPr>
        <w:pStyle w:val="Heading2"/>
      </w:pPr>
      <w:r w:rsidRPr="006B589C">
        <w:t>Évaluation des solutions possibles</w:t>
      </w:r>
    </w:p>
    <w:p w:rsidR="004552DC" w:rsidRPr="006B589C" w:rsidRDefault="004552DC" w:rsidP="004552DC">
      <w:r w:rsidRPr="006B589C">
        <w:t>Premièrement, du côté du choix du microcontrôleur, nous avons plusieurs options disponibles. Ci-dessous, une liste de quelques microcontrôleurs qui ont été analysé suivant le barème fixé.</w:t>
      </w:r>
    </w:p>
    <w:tbl>
      <w:tblPr>
        <w:tblW w:w="9600" w:type="dxa"/>
        <w:jc w:val="center"/>
        <w:tblInd w:w="55" w:type="dxa"/>
        <w:tblCellMar>
          <w:left w:w="70" w:type="dxa"/>
          <w:right w:w="70" w:type="dxa"/>
        </w:tblCellMar>
        <w:tblLook w:val="04A0"/>
      </w:tblPr>
      <w:tblGrid>
        <w:gridCol w:w="1460"/>
        <w:gridCol w:w="8140"/>
      </w:tblGrid>
      <w:tr w:rsidR="004552DC" w:rsidRPr="006B589C"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aractéristiques principales</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Vieux cœur ARM7</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division hardwar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72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SDRAM</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USB hos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veau cœur Cortex-M3</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Division hardwar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72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5$</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USB host. Besoin d’un contrôleur USB externe (1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Contrôleur SRAM seulemen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 Possibilité d’en ajouter un hardware externe sur le bus de mémoire extern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s possédons déjà du code fonctionn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Nouveau cœur Cortex-M3</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USB host</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mémoire extern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T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Vieux cœur ARM9¸</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2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15$</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ossède de la cach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Pas de contrôleur LCD</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Boitier PQFP pouvant être soudé facilement</w:t>
            </w:r>
          </w:p>
        </w:tc>
      </w:tr>
      <w:tr w:rsidR="004552DC" w:rsidRPr="006B589C"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Microcontrôleur très performant, L1 et L2 cache, grand pipeline, division et opération point flottant matéri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600 MHz</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50$</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proofErr w:type="spellStart"/>
            <w:r w:rsidRPr="006B589C">
              <w:rPr>
                <w:rFonts w:ascii="Calibri" w:hAnsi="Calibri"/>
                <w:color w:val="000000"/>
                <w:sz w:val="20"/>
                <w:szCs w:val="20"/>
                <w:lang w:eastAsia="fr-CA"/>
              </w:rPr>
              <w:t>Co-processeur</w:t>
            </w:r>
            <w:proofErr w:type="spellEnd"/>
            <w:r w:rsidRPr="006B589C">
              <w:rPr>
                <w:rFonts w:ascii="Calibri" w:hAnsi="Calibri"/>
                <w:color w:val="000000"/>
                <w:sz w:val="20"/>
                <w:szCs w:val="20"/>
                <w:lang w:eastAsia="fr-CA"/>
              </w:rPr>
              <w:t xml:space="preserve"> graphiqu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Affichage HDMI 720p</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000"/>
              <w:jc w:val="left"/>
              <w:rPr>
                <w:rFonts w:ascii="Symbol" w:hAnsi="Symbol"/>
                <w:color w:val="000000"/>
                <w:sz w:val="20"/>
                <w:szCs w:val="20"/>
                <w:lang w:eastAsia="fr-CA"/>
              </w:rPr>
            </w:pPr>
            <w:r w:rsidRPr="006B589C">
              <w:rPr>
                <w:rFonts w:ascii="Symbol" w:hAnsi="Symbol"/>
                <w:color w:val="000000"/>
                <w:sz w:val="20"/>
                <w:szCs w:val="20"/>
                <w:lang w:eastAsia="fr-CA"/>
              </w:rPr>
              <w:t></w:t>
            </w:r>
            <w:r w:rsidRPr="006B589C">
              <w:rPr>
                <w:color w:val="000000"/>
                <w:sz w:val="20"/>
                <w:szCs w:val="20"/>
                <w:lang w:eastAsia="fr-CA"/>
              </w:rPr>
              <w:t xml:space="preserve">         </w:t>
            </w:r>
            <w:r w:rsidRPr="006B589C">
              <w:rPr>
                <w:rFonts w:ascii="Calibri" w:hAnsi="Calibri"/>
                <w:color w:val="000000"/>
                <w:sz w:val="20"/>
                <w:szCs w:val="20"/>
                <w:lang w:eastAsia="fr-CA"/>
              </w:rPr>
              <w:t xml:space="preserve">Le </w:t>
            </w:r>
            <w:proofErr w:type="spellStart"/>
            <w:r w:rsidRPr="006B589C">
              <w:rPr>
                <w:rFonts w:ascii="Calibri" w:hAnsi="Calibri"/>
                <w:color w:val="000000"/>
                <w:sz w:val="20"/>
                <w:szCs w:val="20"/>
                <w:lang w:eastAsia="fr-CA"/>
              </w:rPr>
              <w:t>beagleboard</w:t>
            </w:r>
            <w:proofErr w:type="spellEnd"/>
            <w:r w:rsidRPr="006B589C">
              <w:rPr>
                <w:rFonts w:ascii="Calibri" w:hAnsi="Calibri"/>
                <w:color w:val="000000"/>
                <w:sz w:val="20"/>
                <w:szCs w:val="20"/>
                <w:lang w:eastAsia="fr-CA"/>
              </w:rPr>
              <w:t xml:space="preserve"> contient déjà la sortie audio/vidéo donc possiblement pas de développement matériel.</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6B589C" w:rsidRDefault="004552DC" w:rsidP="0044750B">
            <w:pPr>
              <w:spacing w:line="240" w:lineRule="auto"/>
              <w:ind w:firstLineChars="500" w:firstLine="1100"/>
              <w:jc w:val="left"/>
              <w:rPr>
                <w:rFonts w:ascii="Symbol" w:hAnsi="Symbol"/>
                <w:color w:val="000000"/>
                <w:sz w:val="22"/>
                <w:szCs w:val="22"/>
                <w:lang w:eastAsia="fr-CA"/>
              </w:rPr>
            </w:pPr>
            <w:r w:rsidRPr="006B589C">
              <w:rPr>
                <w:rFonts w:ascii="Symbol" w:hAnsi="Symbol"/>
                <w:color w:val="000000"/>
                <w:sz w:val="22"/>
                <w:szCs w:val="22"/>
                <w:lang w:eastAsia="fr-CA"/>
              </w:rPr>
              <w:t></w:t>
            </w:r>
            <w:r w:rsidRPr="006B589C">
              <w:rPr>
                <w:color w:val="000000"/>
                <w:sz w:val="14"/>
                <w:szCs w:val="14"/>
                <w:lang w:eastAsia="fr-CA"/>
              </w:rPr>
              <w:t xml:space="preserve">         </w:t>
            </w:r>
            <w:r w:rsidRPr="006B589C">
              <w:rPr>
                <w:rFonts w:ascii="Calibri" w:hAnsi="Calibri"/>
                <w:color w:val="000000"/>
                <w:sz w:val="22"/>
                <w:szCs w:val="22"/>
                <w:lang w:eastAsia="fr-CA"/>
              </w:rPr>
              <w:t>Pas de code bas niveau ainsi que de fichier de définition pour les registres interne fournis par la compagnie</w:t>
            </w:r>
          </w:p>
        </w:tc>
      </w:tr>
      <w:tr w:rsidR="004552DC" w:rsidRPr="006B589C"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6B589C" w:rsidRDefault="004552DC" w:rsidP="0044750B">
            <w:pPr>
              <w:spacing w:line="240" w:lineRule="auto"/>
              <w:ind w:firstLineChars="500" w:firstLine="1100"/>
              <w:jc w:val="left"/>
              <w:rPr>
                <w:rFonts w:ascii="Symbol" w:hAnsi="Symbol"/>
                <w:color w:val="000000"/>
                <w:sz w:val="22"/>
                <w:szCs w:val="22"/>
                <w:lang w:eastAsia="fr-CA"/>
              </w:rPr>
            </w:pPr>
            <w:r w:rsidRPr="006B589C">
              <w:rPr>
                <w:rFonts w:ascii="Symbol" w:hAnsi="Symbol"/>
                <w:color w:val="000000"/>
                <w:sz w:val="22"/>
                <w:szCs w:val="22"/>
                <w:lang w:eastAsia="fr-CA"/>
              </w:rPr>
              <w:t></w:t>
            </w:r>
            <w:r w:rsidRPr="006B589C">
              <w:rPr>
                <w:color w:val="000000"/>
                <w:sz w:val="14"/>
                <w:szCs w:val="14"/>
                <w:lang w:eastAsia="fr-CA"/>
              </w:rPr>
              <w:t xml:space="preserve">         </w:t>
            </w:r>
            <w:r w:rsidRPr="006B589C">
              <w:rPr>
                <w:rFonts w:ascii="Calibri" w:hAnsi="Calibri"/>
                <w:color w:val="000000"/>
                <w:sz w:val="22"/>
                <w:szCs w:val="22"/>
                <w:lang w:eastAsia="fr-CA"/>
              </w:rPr>
              <w:t>Boitier BGA ne pouvant pas être soudé facilement</w:t>
            </w:r>
          </w:p>
        </w:tc>
      </w:tr>
    </w:tbl>
    <w:p w:rsidR="004552DC" w:rsidRPr="006B589C" w:rsidRDefault="004552DC" w:rsidP="004552DC"/>
    <w:p w:rsidR="004552DC" w:rsidRPr="006B589C" w:rsidRDefault="004552DC" w:rsidP="004552DC"/>
    <w:p w:rsidR="004552DC" w:rsidRPr="006B589C" w:rsidRDefault="004552DC" w:rsidP="004552DC">
      <w:r w:rsidRPr="006B589C">
        <w:t xml:space="preserve">Deuxièmement, les choix disponibles pour la mémoire externe sont plutôt nombreux et complexes. Ci-dessous, une brève liste de quelques modèles que nous avons cru bon sélectionner. </w:t>
      </w:r>
    </w:p>
    <w:tbl>
      <w:tblPr>
        <w:tblW w:w="6220" w:type="dxa"/>
        <w:jc w:val="center"/>
        <w:tblInd w:w="55" w:type="dxa"/>
        <w:tblCellMar>
          <w:left w:w="70" w:type="dxa"/>
          <w:right w:w="70" w:type="dxa"/>
        </w:tblCellMar>
        <w:tblLook w:val="04A0"/>
      </w:tblPr>
      <w:tblGrid>
        <w:gridCol w:w="1640"/>
        <w:gridCol w:w="4580"/>
      </w:tblGrid>
      <w:tr w:rsidR="004552DC" w:rsidRPr="006B589C"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center"/>
              <w:rPr>
                <w:rFonts w:ascii="Calibri" w:hAnsi="Calibri"/>
                <w:b/>
                <w:bCs/>
                <w:color w:val="000000"/>
                <w:sz w:val="22"/>
                <w:szCs w:val="22"/>
                <w:lang w:eastAsia="fr-CA"/>
              </w:rPr>
            </w:pPr>
            <w:r w:rsidRPr="006B589C">
              <w:rPr>
                <w:rFonts w:ascii="Calibri" w:hAnsi="Calibri"/>
                <w:b/>
                <w:bCs/>
                <w:color w:val="000000"/>
                <w:sz w:val="22"/>
                <w:szCs w:val="22"/>
                <w:lang w:eastAsia="fr-CA"/>
              </w:rPr>
              <w:t>Paramètres</w:t>
            </w:r>
          </w:p>
        </w:tc>
      </w:tr>
      <w:tr w:rsidR="004552DC" w:rsidRPr="006B589C"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aille: 2MB x 4 </w:t>
            </w:r>
            <w:proofErr w:type="spellStart"/>
            <w:r w:rsidRPr="006B589C">
              <w:rPr>
                <w:rFonts w:ascii="Calibri" w:hAnsi="Calibri"/>
                <w:color w:val="000000"/>
                <w:sz w:val="22"/>
                <w:szCs w:val="22"/>
                <w:lang w:eastAsia="fr-CA"/>
              </w:rPr>
              <w:t>banks</w:t>
            </w:r>
            <w:proofErr w:type="spellEnd"/>
            <w:r w:rsidRPr="006B589C">
              <w:rPr>
                <w:rFonts w:ascii="Calibri" w:hAnsi="Calibri"/>
                <w:color w:val="000000"/>
                <w:sz w:val="22"/>
                <w:szCs w:val="22"/>
                <w:lang w:eastAsia="fr-CA"/>
              </w:rPr>
              <w:t xml:space="preserve"> x 16 bits bus </w:t>
            </w:r>
            <w:proofErr w:type="spellStart"/>
            <w:r w:rsidRPr="006B589C">
              <w:rPr>
                <w:rFonts w:ascii="Calibri" w:hAnsi="Calibri"/>
                <w:color w:val="000000"/>
                <w:sz w:val="22"/>
                <w:szCs w:val="22"/>
                <w:lang w:eastAsia="fr-CA"/>
              </w:rPr>
              <w:t>wide</w:t>
            </w:r>
            <w:proofErr w:type="spellEnd"/>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200MHz max</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00cycle/64ms = 16us/cycle</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ension: 3.3V </w:t>
            </w:r>
          </w:p>
        </w:tc>
      </w:tr>
      <w:tr w:rsidR="004552DC" w:rsidRPr="006B589C"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3,74 CAD</w:t>
            </w:r>
          </w:p>
        </w:tc>
      </w:tr>
      <w:tr w:rsidR="004552DC" w:rsidRPr="006B589C"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 TSOP</w:t>
            </w:r>
          </w:p>
        </w:tc>
      </w:tr>
      <w:tr w:rsidR="004552DC" w:rsidRPr="006B589C"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aille: 2MB x 4 </w:t>
            </w:r>
            <w:proofErr w:type="spellStart"/>
            <w:r w:rsidRPr="006B589C">
              <w:rPr>
                <w:rFonts w:ascii="Calibri" w:hAnsi="Calibri"/>
                <w:color w:val="000000"/>
                <w:sz w:val="22"/>
                <w:szCs w:val="22"/>
                <w:lang w:eastAsia="fr-CA"/>
              </w:rPr>
              <w:t>banks</w:t>
            </w:r>
            <w:proofErr w:type="spellEnd"/>
            <w:r w:rsidRPr="006B589C">
              <w:rPr>
                <w:rFonts w:ascii="Calibri" w:hAnsi="Calibri"/>
                <w:color w:val="000000"/>
                <w:sz w:val="22"/>
                <w:szCs w:val="22"/>
                <w:lang w:eastAsia="fr-CA"/>
              </w:rPr>
              <w:t xml:space="preserve"> x 16 bits bus </w:t>
            </w:r>
            <w:proofErr w:type="spellStart"/>
            <w:r w:rsidRPr="006B589C">
              <w:rPr>
                <w:rFonts w:ascii="Calibri" w:hAnsi="Calibri"/>
                <w:color w:val="000000"/>
                <w:sz w:val="22"/>
                <w:szCs w:val="22"/>
                <w:lang w:eastAsia="fr-CA"/>
              </w:rPr>
              <w:t>wide</w:t>
            </w:r>
            <w:proofErr w:type="spellEnd"/>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200MHz max</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96cycle/64ms = 16us/cycle</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ension: 3.3V </w:t>
            </w:r>
          </w:p>
        </w:tc>
      </w:tr>
      <w:tr w:rsidR="004552DC" w:rsidRPr="006B589C"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5,76 CAD</w:t>
            </w:r>
          </w:p>
        </w:tc>
      </w:tr>
      <w:tr w:rsidR="004552DC" w:rsidRPr="006B589C"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TSOP</w:t>
            </w:r>
          </w:p>
        </w:tc>
      </w:tr>
      <w:tr w:rsidR="004552DC" w:rsidRPr="006B589C"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6B589C" w:rsidRDefault="004552DC" w:rsidP="0044750B">
            <w:pPr>
              <w:spacing w:line="240" w:lineRule="auto"/>
              <w:jc w:val="center"/>
              <w:rPr>
                <w:rFonts w:ascii="Calibri" w:hAnsi="Calibri"/>
                <w:color w:val="000000"/>
                <w:sz w:val="22"/>
                <w:szCs w:val="22"/>
                <w:lang w:eastAsia="fr-CA"/>
              </w:rPr>
            </w:pPr>
            <w:r w:rsidRPr="006B589C">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Latence: 2 @ 100MHz</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Taille: 2MB x 4 </w:t>
            </w:r>
            <w:proofErr w:type="spellStart"/>
            <w:r w:rsidRPr="006B589C">
              <w:rPr>
                <w:rFonts w:ascii="Calibri" w:hAnsi="Calibri"/>
                <w:color w:val="000000"/>
                <w:sz w:val="22"/>
                <w:szCs w:val="22"/>
                <w:lang w:eastAsia="fr-CA"/>
              </w:rPr>
              <w:t>banks</w:t>
            </w:r>
            <w:proofErr w:type="spellEnd"/>
            <w:r w:rsidRPr="006B589C">
              <w:rPr>
                <w:rFonts w:ascii="Calibri" w:hAnsi="Calibri"/>
                <w:color w:val="000000"/>
                <w:sz w:val="22"/>
                <w:szCs w:val="22"/>
                <w:lang w:eastAsia="fr-CA"/>
              </w:rPr>
              <w:t xml:space="preserve"> x 16 bits bus </w:t>
            </w:r>
            <w:proofErr w:type="spellStart"/>
            <w:r w:rsidRPr="006B589C">
              <w:rPr>
                <w:rFonts w:ascii="Calibri" w:hAnsi="Calibri"/>
                <w:color w:val="000000"/>
                <w:sz w:val="22"/>
                <w:szCs w:val="22"/>
                <w:lang w:eastAsia="fr-CA"/>
              </w:rPr>
              <w:t>wide</w:t>
            </w:r>
            <w:proofErr w:type="spellEnd"/>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Fréquence: 167MHz max</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Rafraîchissement: 4096cycle/64ms = 16us/cycle</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ension : 3,3V</w:t>
            </w:r>
          </w:p>
        </w:tc>
      </w:tr>
      <w:tr w:rsidR="004552DC" w:rsidRPr="006B589C"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Prix: 4,62 CAD</w:t>
            </w:r>
          </w:p>
        </w:tc>
      </w:tr>
      <w:tr w:rsidR="004552DC" w:rsidRPr="006B589C"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6B589C"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54 TSOP</w:t>
            </w:r>
          </w:p>
        </w:tc>
      </w:tr>
    </w:tbl>
    <w:p w:rsidR="004552DC" w:rsidRPr="006B589C" w:rsidRDefault="004552DC" w:rsidP="004552DC"/>
    <w:p w:rsidR="004552DC" w:rsidRPr="006B589C" w:rsidRDefault="004552DC" w:rsidP="004552DC">
      <w:r w:rsidRPr="006B589C">
        <w:t>À la suite d’une brève analyse, excepté une légère différence de prix, on voit rapidement que les paramètres dont nous tenons compte nous donne peu de différences entre les modèles et que nous auront besoin de connaissances plus poussées afin de faire un choix éclairé sur ce type de composant.</w:t>
      </w:r>
    </w:p>
    <w:p w:rsidR="004552DC" w:rsidRPr="006B589C" w:rsidRDefault="004552DC" w:rsidP="004552DC"/>
    <w:p w:rsidR="004552DC" w:rsidRPr="006B589C" w:rsidRDefault="004552DC" w:rsidP="004552DC">
      <w:r w:rsidRPr="006B589C">
        <w:t>Troisièmement, nous avons sélectionné 3 choix possibles de sortie vidéo : S-</w:t>
      </w:r>
      <w:proofErr w:type="spellStart"/>
      <w:r w:rsidRPr="006B589C">
        <w:t>Video</w:t>
      </w:r>
      <w:proofErr w:type="spellEnd"/>
      <w:r w:rsidRPr="006B589C">
        <w:t>, Composite-combiné et VGA. Le signal de sortie du microcontrôleur sera un signal numérique sur 24 bits. Il nous faudra nécessairement un circuit d’adaptation pour pouvoir générer un des trois types de signal désiré.</w:t>
      </w:r>
    </w:p>
    <w:p w:rsidR="004552DC" w:rsidRPr="006B589C" w:rsidRDefault="004552DC" w:rsidP="004552DC"/>
    <w:p w:rsidR="004552DC" w:rsidRPr="006B589C" w:rsidRDefault="004552DC" w:rsidP="004552DC">
      <w:r w:rsidRPr="006B589C">
        <w:t>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bit, produire un ou deux signaux encodés analogiquement.</w:t>
      </w:r>
    </w:p>
    <w:p w:rsidR="004552DC" w:rsidRPr="006B589C" w:rsidRDefault="004552DC" w:rsidP="004552DC"/>
    <w:p w:rsidR="004552DC" w:rsidRPr="006B589C" w:rsidRDefault="004552DC" w:rsidP="004552DC">
      <w:r w:rsidRPr="006B589C">
        <w:t xml:space="preserve">Pour sa part, le type VGA est composé de 5 signaux transportés sur 5 câbles différents. Un signal de synchronisation horizontal, un signal de synchronisation vertical TTL et 3 signaux analogique de couleurs rouge, vert et bleu (RGB). Pour générer un signal VGA, nous aurons d’abord besoin que le microcontrôleur génère les deux signaux de synchronisation en sortie. </w:t>
      </w:r>
      <w:r w:rsidRPr="006B589C">
        <w:lastRenderedPageBreak/>
        <w:t xml:space="preserve">Par la suite, l’utilisation d’un simple convertisseur numérique-analogique pourra être utilisé afin de transformer le signal numérique sortant du microcontrôleur. </w:t>
      </w:r>
    </w:p>
    <w:p w:rsidR="004552DC" w:rsidRPr="006B589C" w:rsidRDefault="004552DC" w:rsidP="004552DC"/>
    <w:p w:rsidR="004552DC" w:rsidRPr="006B589C" w:rsidRDefault="004552DC" w:rsidP="004552DC">
      <w:r w:rsidRPr="006B589C">
        <w:t>Finalement, le choix de la sortie audio se fera entre, une sortie analogique provenant du microcontrôleur si elle est disponible ou encore en utilisant une sortie I</w:t>
      </w:r>
      <w:r w:rsidRPr="006B589C">
        <w:rPr>
          <w:vertAlign w:val="superscript"/>
        </w:rPr>
        <w:t>2</w:t>
      </w:r>
      <w:r w:rsidRPr="006B589C">
        <w:t xml:space="preserve">S pour communiquer avec un convertisseur numérique analogique externe. La disponibilité d’un de ces deux périphériques influera donc sur le choix du microcontrôleur à utiliser. </w:t>
      </w:r>
    </w:p>
    <w:p w:rsidR="004552DC" w:rsidRPr="006B589C" w:rsidRDefault="004552DC" w:rsidP="004552DC"/>
    <w:p w:rsidR="004552DC" w:rsidRPr="006B589C" w:rsidRDefault="004552DC" w:rsidP="004552DC">
      <w:pPr>
        <w:pStyle w:val="Heading2"/>
      </w:pPr>
      <w:r w:rsidRPr="006B589C">
        <w:t>Prise de décision en fonction des barèmes établis</w:t>
      </w:r>
    </w:p>
    <w:p w:rsidR="004552DC" w:rsidRPr="006B589C" w:rsidRDefault="004552DC" w:rsidP="004552DC">
      <w:r w:rsidRPr="006B589C">
        <w:t xml:space="preserve">Après avoir établis une liste de choix possible en fonction des barèmes établis, vient maintenant le temps de faire la sélection des composantes nécessaire à la réalisation du projet. </w:t>
      </w:r>
    </w:p>
    <w:p w:rsidR="004552DC" w:rsidRPr="006B589C" w:rsidRDefault="004552DC" w:rsidP="004552DC"/>
    <w:p w:rsidR="004552DC" w:rsidRPr="006B589C" w:rsidRDefault="004552DC" w:rsidP="004552DC">
      <w:r w:rsidRPr="006B589C">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6B589C">
        <w:rPr>
          <w:vertAlign w:val="superscript"/>
        </w:rPr>
        <w:t>2</w:t>
      </w:r>
      <w:r w:rsidRPr="006B589C">
        <w:t>S qui pourront être utilisés pour générer notre signal audio en sortie.</w:t>
      </w:r>
    </w:p>
    <w:p w:rsidR="004552DC" w:rsidRPr="006B589C" w:rsidRDefault="004552DC" w:rsidP="004552DC"/>
    <w:p w:rsidR="004552DC" w:rsidRPr="006B589C" w:rsidRDefault="004552DC" w:rsidP="004552DC">
      <w:r w:rsidRPr="006B589C">
        <w:t xml:space="preserve">Le choix de la SDRAM n’a pu être établi pour l’instant. Ce que nous avons comme information est que nous aurons besoin de deux circuit,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w:t>
      </w:r>
      <w:r w:rsidRPr="006B589C">
        <w:lastRenderedPageBreak/>
        <w:t>rafraîchissement de la SDRAM aux 16us. Précisons encore que, étant donné le temps limité alloué au projet, nous avons laissé cette décision de côté afin de se concentrer sur les autres parties du projet. Pour faire un choix éclairé, il serait convenable de faire appel à une personne plus compétente dans le domaine.</w:t>
      </w:r>
    </w:p>
    <w:p w:rsidR="004552DC" w:rsidRPr="006B589C" w:rsidRDefault="004552DC" w:rsidP="004552DC"/>
    <w:p w:rsidR="004552DC" w:rsidRPr="006B589C" w:rsidRDefault="004552DC" w:rsidP="004552DC">
      <w:r w:rsidRPr="006B589C">
        <w:t xml:space="preserve">Ensuite, le type de sortie vidéo utilisé sera le VGA. Nous avons choisi celui-ci car on le retrouve autant sur les écrans de télévision récents que sur tous les écrans d’ordinateur. L’utilisation d’un standard répandu permettra de faciliter la mise en marché future du produit. </w:t>
      </w:r>
    </w:p>
    <w:p w:rsidR="004552DC" w:rsidRPr="006B589C" w:rsidRDefault="004552DC" w:rsidP="004552DC"/>
    <w:p w:rsidR="004552DC" w:rsidRPr="006B589C" w:rsidRDefault="004552DC" w:rsidP="004552DC">
      <w:r w:rsidRPr="006B589C">
        <w:t>De plus, c’est le signal le plus facile à généré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en détails dans le chapitre 3 « architecture matérielle ».</w:t>
      </w:r>
    </w:p>
    <w:p w:rsidR="004552DC" w:rsidRPr="006B589C" w:rsidRDefault="004552DC" w:rsidP="004552DC"/>
    <w:p w:rsidR="004552DC" w:rsidRPr="006B589C" w:rsidRDefault="004552DC" w:rsidP="004552DC">
      <w:r w:rsidRPr="006B589C">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6B589C">
        <w:rPr>
          <w:vertAlign w:val="superscript"/>
        </w:rPr>
        <w:t>2</w:t>
      </w:r>
      <w:r w:rsidRPr="006B589C">
        <w:t>S et d’un circuit imprimé externe nous permettrait d’atteindre les qualités de la console fétiche. Le prix d’un tel DAC est de moins de 3,00 CAD si on se fie au modèle MAX9850 de la compagnie MAXIM. Une fois encore, le choix et la conception de ce périphérique seront analysé plus en détails dans le chapitre 3.</w:t>
      </w:r>
    </w:p>
    <w:p w:rsidR="004552DC" w:rsidRPr="006B589C" w:rsidRDefault="004552DC" w:rsidP="004552DC"/>
    <w:p w:rsidR="004552DC" w:rsidRPr="006B589C" w:rsidRDefault="004552DC" w:rsidP="004552DC">
      <w:r w:rsidRPr="006B589C">
        <w:t>Prenons  maintenant le temps de nous arrêter afin de faire une liste récapitulative des composants utilisés dans la conception matérielle. Nous aurons ainsi une idée du prix de fabrication de notre prototype.</w:t>
      </w:r>
    </w:p>
    <w:p w:rsidR="004552DC" w:rsidRPr="006B589C" w:rsidRDefault="004552DC" w:rsidP="004552DC"/>
    <w:tbl>
      <w:tblPr>
        <w:tblW w:w="8840" w:type="dxa"/>
        <w:tblInd w:w="55" w:type="dxa"/>
        <w:tblCellMar>
          <w:left w:w="70" w:type="dxa"/>
          <w:right w:w="70" w:type="dxa"/>
        </w:tblCellMar>
        <w:tblLook w:val="04A0"/>
      </w:tblPr>
      <w:tblGrid>
        <w:gridCol w:w="1540"/>
        <w:gridCol w:w="1920"/>
        <w:gridCol w:w="1113"/>
        <w:gridCol w:w="698"/>
        <w:gridCol w:w="716"/>
        <w:gridCol w:w="3040"/>
      </w:tblGrid>
      <w:tr w:rsidR="004552DC" w:rsidRPr="006B589C" w:rsidTr="0044750B">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lastRenderedPageBreak/>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Numéro de pièce</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Fournisseur</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Prix</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Commentaires</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PC2478FBD208</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Avnet</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2.43</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OT459 package</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32Mbits, CAS=2</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USB A </w:t>
            </w:r>
            <w:proofErr w:type="spellStart"/>
            <w:r w:rsidRPr="006B589C">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6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MT</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Power </w:t>
            </w:r>
            <w:proofErr w:type="spellStart"/>
            <w:r w:rsidRPr="006B589C">
              <w:rPr>
                <w:rFonts w:ascii="Calibri" w:hAnsi="Calibri"/>
                <w:color w:val="000000"/>
                <w:sz w:val="20"/>
                <w:szCs w:val="20"/>
                <w:lang w:eastAsia="fr-CA"/>
              </w:rPr>
              <w:t>connector</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J-002A</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3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5mm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SD </w:t>
            </w:r>
            <w:proofErr w:type="spellStart"/>
            <w:r w:rsidRPr="006B589C">
              <w:rPr>
                <w:rFonts w:ascii="Calibri" w:hAnsi="Calibri"/>
                <w:color w:val="000000"/>
                <w:sz w:val="20"/>
                <w:szCs w:val="20"/>
                <w:lang w:eastAsia="fr-CA"/>
              </w:rPr>
              <w:t>card</w:t>
            </w:r>
            <w:proofErr w:type="spellEnd"/>
            <w:r w:rsidRPr="006B589C">
              <w:rPr>
                <w:rFonts w:ascii="Calibri" w:hAnsi="Calibri"/>
                <w:color w:val="000000"/>
                <w:sz w:val="20"/>
                <w:szCs w:val="20"/>
                <w:lang w:eastAsia="fr-CA"/>
              </w:rPr>
              <w:t xml:space="preserve">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A</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CSM-7X </w:t>
            </w:r>
            <w:proofErr w:type="spellStart"/>
            <w:r w:rsidRPr="006B589C">
              <w:rPr>
                <w:rFonts w:ascii="Calibri" w:hAnsi="Calibri"/>
                <w:color w:val="000000"/>
                <w:sz w:val="20"/>
                <w:szCs w:val="20"/>
                <w:lang w:eastAsia="fr-CA"/>
              </w:rPr>
              <w:t>footprint</w:t>
            </w:r>
            <w:proofErr w:type="spellEnd"/>
            <w:r w:rsidRPr="006B589C">
              <w:rPr>
                <w:rFonts w:ascii="Calibri" w:hAnsi="Calibri"/>
                <w:color w:val="000000"/>
                <w:sz w:val="20"/>
                <w:szCs w:val="20"/>
                <w:lang w:eastAsia="fr-CA"/>
              </w:rPr>
              <w:t>, 11.4x4.8mm</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95-MAX232DWR</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SOIC-16pins, 3.9mm </w:t>
            </w:r>
            <w:proofErr w:type="spellStart"/>
            <w:r w:rsidRPr="006B589C">
              <w:rPr>
                <w:rFonts w:ascii="Calibri" w:hAnsi="Calibri"/>
                <w:color w:val="000000"/>
                <w:sz w:val="20"/>
                <w:szCs w:val="20"/>
                <w:lang w:eastAsia="fr-CA"/>
              </w:rPr>
              <w:t>width</w:t>
            </w:r>
            <w:proofErr w:type="spellEnd"/>
            <w:r w:rsidRPr="006B589C">
              <w:rPr>
                <w:rFonts w:ascii="Calibri" w:hAnsi="Calibri"/>
                <w:color w:val="000000"/>
                <w:sz w:val="20"/>
                <w:szCs w:val="20"/>
                <w:lang w:eastAsia="fr-CA"/>
              </w:rPr>
              <w:t>, 5V</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Standoff</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futurlec</w:t>
            </w:r>
            <w:proofErr w:type="spellEnd"/>
            <w:r w:rsidRPr="006B589C">
              <w:rPr>
                <w:rFonts w:ascii="Calibri" w:hAnsi="Calibri"/>
                <w:color w:val="000000"/>
                <w:sz w:val="20"/>
                <w:szCs w:val="20"/>
                <w:lang w:eastAsia="fr-CA"/>
              </w:rPr>
              <w:t>?</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Plexiglass</w:t>
            </w:r>
            <w:proofErr w:type="spellEnd"/>
            <w:r w:rsidRPr="006B589C">
              <w:rPr>
                <w:rFonts w:ascii="Calibri" w:hAnsi="Calibri"/>
                <w:color w:val="000000"/>
                <w:sz w:val="20"/>
                <w:szCs w:val="20"/>
                <w:lang w:eastAsia="fr-CA"/>
              </w:rPr>
              <w: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N/D</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2.50/sq. </w:t>
            </w:r>
            <w:proofErr w:type="spellStart"/>
            <w:r w:rsidRPr="006B589C">
              <w:rPr>
                <w:rFonts w:ascii="Calibri" w:hAnsi="Calibri"/>
                <w:color w:val="000000"/>
                <w:sz w:val="20"/>
                <w:szCs w:val="20"/>
                <w:lang w:eastAsia="fr-CA"/>
              </w:rPr>
              <w:t>inch</w:t>
            </w:r>
            <w:proofErr w:type="spellEnd"/>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BatchPCB</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0.0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DV7125KSTZ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Avnet</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Ça ou R2R</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AX9850</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79</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Ça ou DAC interne au LPC2478</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Regulateur</w:t>
            </w:r>
            <w:proofErr w:type="spellEnd"/>
            <w:r w:rsidRPr="006B589C">
              <w:rPr>
                <w:rFonts w:ascii="Calibri" w:hAnsi="Calibri"/>
                <w:color w:val="000000"/>
                <w:sz w:val="20"/>
                <w:szCs w:val="20"/>
                <w:lang w:eastAsia="fr-CA"/>
              </w:rPr>
              <w:t xml:space="preserve">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63-LM2576D2T-005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6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Switching</w:t>
            </w:r>
            <w:proofErr w:type="spellEnd"/>
            <w:r w:rsidRPr="006B589C">
              <w:rPr>
                <w:rFonts w:ascii="Calibri" w:hAnsi="Calibri"/>
                <w:color w:val="000000"/>
                <w:sz w:val="20"/>
                <w:szCs w:val="20"/>
                <w:lang w:eastAsia="fr-CA"/>
              </w:rPr>
              <w:t xml:space="preserve"> </w:t>
            </w:r>
            <w:proofErr w:type="spellStart"/>
            <w:r w:rsidRPr="006B589C">
              <w:rPr>
                <w:rFonts w:ascii="Calibri" w:hAnsi="Calibri"/>
                <w:color w:val="000000"/>
                <w:sz w:val="20"/>
                <w:szCs w:val="20"/>
                <w:lang w:eastAsia="fr-CA"/>
              </w:rPr>
              <w:t>regulator</w:t>
            </w:r>
            <w:proofErr w:type="spellEnd"/>
            <w:r w:rsidRPr="006B589C">
              <w:rPr>
                <w:rFonts w:ascii="Calibri" w:hAnsi="Calibri"/>
                <w:color w:val="000000"/>
                <w:sz w:val="20"/>
                <w:szCs w:val="20"/>
                <w:lang w:eastAsia="fr-CA"/>
              </w:rPr>
              <w:t xml:space="preserve"> 5V 3A (D2PAK)</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Regulator</w:t>
            </w:r>
            <w:proofErr w:type="spellEnd"/>
            <w:r w:rsidRPr="006B589C">
              <w:rPr>
                <w:rFonts w:ascii="Calibri" w:hAnsi="Calibri"/>
                <w:color w:val="000000"/>
                <w:sz w:val="20"/>
                <w:szCs w:val="20"/>
                <w:lang w:eastAsia="fr-CA"/>
              </w:rPr>
              <w:t xml:space="preserve">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863-NCP1117DTAG</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4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Régulateur 3.3V 1A, TO-252 package</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LM3525M-L-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2.32</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Single port</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xml:space="preserve">Diode </w:t>
            </w:r>
            <w:proofErr w:type="spellStart"/>
            <w:r w:rsidRPr="006B589C">
              <w:rPr>
                <w:rFonts w:ascii="Calibri" w:hAnsi="Calibri"/>
                <w:color w:val="000000"/>
                <w:sz w:val="20"/>
                <w:szCs w:val="20"/>
                <w:lang w:eastAsia="fr-CA"/>
              </w:rPr>
              <w:t>schottky</w:t>
            </w:r>
            <w:proofErr w:type="spellEnd"/>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MBRA340T3G (2x)</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mouser</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0.80</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VGA D-</w:t>
            </w:r>
            <w:proofErr w:type="spellStart"/>
            <w:r w:rsidRPr="006B589C">
              <w:rPr>
                <w:rFonts w:ascii="Calibri" w:hAnsi="Calibri"/>
                <w:color w:val="000000"/>
                <w:sz w:val="20"/>
                <w:szCs w:val="20"/>
                <w:lang w:eastAsia="fr-CA"/>
              </w:rPr>
              <w:t>Sub</w:t>
            </w:r>
            <w:proofErr w:type="spellEnd"/>
            <w:r w:rsidRPr="006B589C">
              <w:rPr>
                <w:rFonts w:ascii="Calibri" w:hAnsi="Calibri"/>
                <w:color w:val="000000"/>
                <w:sz w:val="20"/>
                <w:szCs w:val="20"/>
                <w:lang w:eastAsia="fr-CA"/>
              </w:rPr>
              <w:t xml:space="preserve">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A35116-ND</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proofErr w:type="spellStart"/>
            <w:r w:rsidRPr="006B589C">
              <w:rPr>
                <w:rFonts w:ascii="Calibri" w:hAnsi="Calibri"/>
                <w:color w:val="000000"/>
                <w:sz w:val="20"/>
                <w:szCs w:val="20"/>
                <w:lang w:eastAsia="fr-CA"/>
              </w:rPr>
              <w:t>Digikey</w:t>
            </w:r>
            <w:proofErr w:type="spellEnd"/>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1.76</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r w:rsidR="004552DC" w:rsidRPr="006B589C" w:rsidTr="0044750B">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1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b/>
                <w:bCs/>
                <w:color w:val="000000"/>
                <w:sz w:val="20"/>
                <w:szCs w:val="20"/>
                <w:lang w:eastAsia="fr-CA"/>
              </w:rPr>
            </w:pPr>
            <w:r w:rsidRPr="006B589C">
              <w:rPr>
                <w:rFonts w:ascii="Calibri" w:hAnsi="Calibri"/>
                <w:b/>
                <w:bCs/>
                <w:color w:val="000000"/>
                <w:sz w:val="20"/>
                <w:szCs w:val="20"/>
                <w:lang w:eastAsia="fr-CA"/>
              </w:rPr>
              <w:t>Total</w:t>
            </w:r>
          </w:p>
        </w:tc>
        <w:tc>
          <w:tcPr>
            <w:tcW w:w="6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52.88</w:t>
            </w:r>
          </w:p>
        </w:tc>
        <w:tc>
          <w:tcPr>
            <w:tcW w:w="66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6B589C" w:rsidRDefault="004552DC" w:rsidP="0044750B">
            <w:pPr>
              <w:spacing w:line="240" w:lineRule="auto"/>
              <w:jc w:val="left"/>
              <w:rPr>
                <w:rFonts w:ascii="Calibri" w:hAnsi="Calibri"/>
                <w:color w:val="000000"/>
                <w:sz w:val="20"/>
                <w:szCs w:val="20"/>
                <w:lang w:eastAsia="fr-CA"/>
              </w:rPr>
            </w:pPr>
            <w:r w:rsidRPr="006B589C">
              <w:rPr>
                <w:rFonts w:ascii="Calibri" w:hAnsi="Calibri"/>
                <w:color w:val="000000"/>
                <w:sz w:val="20"/>
                <w:szCs w:val="20"/>
                <w:lang w:eastAsia="fr-CA"/>
              </w:rPr>
              <w:t> </w:t>
            </w:r>
          </w:p>
        </w:tc>
      </w:tr>
    </w:tbl>
    <w:p w:rsidR="004552DC" w:rsidRPr="006B589C" w:rsidRDefault="004552DC" w:rsidP="004552DC"/>
    <w:p w:rsidR="004552DC" w:rsidRPr="006B589C" w:rsidRDefault="004552DC" w:rsidP="004552DC">
      <w:r w:rsidRPr="006B589C">
        <w:t xml:space="preserve">Dans cette liste, les condensateurs, les résistances et autr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6B589C">
        <w:t>Par contre, u</w:t>
      </w:r>
      <w:r w:rsidRPr="006B589C">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6B589C" w:rsidRDefault="004552DC" w:rsidP="004552DC"/>
    <w:p w:rsidR="004552DC" w:rsidRPr="006B589C" w:rsidRDefault="004552DC" w:rsidP="004552DC">
      <w:r w:rsidRPr="006B589C">
        <w:t>Notons finalement que la conception des circuits d’alimentation, de communication RS232, de communication avec une carte mémoire SD et</w:t>
      </w:r>
      <w:r w:rsidR="00512CD3" w:rsidRPr="006B589C">
        <w:t xml:space="preserve"> de protection du</w:t>
      </w:r>
      <w:r w:rsidRPr="006B589C">
        <w:t xml:space="preserve"> canal USB n’a pas été </w:t>
      </w:r>
      <w:r w:rsidRPr="006B589C">
        <w:lastRenderedPageBreak/>
        <w:t xml:space="preserve">faite durant le projet et est strictement basée sur le schéma de la plaquette de développement BLUESCREEN SUN7 de la compagnie </w:t>
      </w:r>
      <w:proofErr w:type="spellStart"/>
      <w:r w:rsidRPr="006B589C">
        <w:t>ThaiEasyElec</w:t>
      </w:r>
      <w:proofErr w:type="spellEnd"/>
      <w:r w:rsidRPr="006B589C">
        <w:t>.</w:t>
      </w:r>
    </w:p>
    <w:p w:rsidR="00BB69F2" w:rsidRPr="006B589C" w:rsidRDefault="00BB69F2" w:rsidP="00564555">
      <w:pPr>
        <w:sectPr w:rsidR="00BB69F2" w:rsidRPr="006B589C" w:rsidSect="0006140F">
          <w:pgSz w:w="12240" w:h="15840" w:code="1"/>
          <w:pgMar w:top="2160" w:right="1080" w:bottom="1080" w:left="2160" w:header="1080" w:footer="1134" w:gutter="0"/>
          <w:paperSrc w:first="15" w:other="15"/>
          <w:cols w:space="708"/>
          <w:titlePg/>
          <w:docGrid w:linePitch="360"/>
        </w:sectPr>
      </w:pPr>
    </w:p>
    <w:p w:rsidR="00DC4822" w:rsidRPr="006B589C" w:rsidRDefault="00BB69F2" w:rsidP="00DC4822">
      <w:pPr>
        <w:pStyle w:val="Heading1"/>
      </w:pPr>
      <w:r w:rsidRPr="006B589C">
        <w:lastRenderedPageBreak/>
        <w:br/>
      </w:r>
      <w:r w:rsidR="00A43328" w:rsidRPr="006B589C">
        <w:br/>
      </w:r>
      <w:r w:rsidR="006A7830" w:rsidRPr="006B589C">
        <w:br/>
      </w:r>
      <w:bookmarkStart w:id="11" w:name="_Toc268531611"/>
      <w:r w:rsidR="00DC4822" w:rsidRPr="006B589C">
        <w:t>OPTIMISATION DES CHOIX MATÉRIELS AUDIO ET VIDÉO</w:t>
      </w:r>
      <w:bookmarkEnd w:id="11"/>
    </w:p>
    <w:p w:rsidR="00DC4822" w:rsidRPr="006B589C" w:rsidRDefault="00DC4822" w:rsidP="00DC4822">
      <w:pPr>
        <w:pStyle w:val="Heading2"/>
      </w:pPr>
      <w:bookmarkStart w:id="12" w:name="_Toc268531612"/>
      <w:r w:rsidRPr="006B589C">
        <w:t xml:space="preserve">Conception d’un adaptateur </w:t>
      </w:r>
      <w:bookmarkEnd w:id="12"/>
      <w:r w:rsidRPr="006B589C">
        <w:t>pour périphériques audio et vidéo</w:t>
      </w:r>
    </w:p>
    <w:p w:rsidR="00DC4822" w:rsidRPr="006B589C" w:rsidRDefault="00DC4822" w:rsidP="00DC4822">
      <w:r w:rsidRPr="006B589C">
        <w:t xml:space="preserve">Durant le projet, une décision par rapport au choix du produit final a été prise. Cette décision vient du fait que la compagnie </w:t>
      </w:r>
      <w:proofErr w:type="spellStart"/>
      <w:r w:rsidRPr="006B589C">
        <w:t>ThaiEasyElec</w:t>
      </w:r>
      <w:proofErr w:type="spellEnd"/>
      <w:r w:rsidRPr="006B589C">
        <w:t xml:space="preserve"> nous a fournit et livré gratuitement une plaquette de développement BLUESCREEN SUN7 lorsque l’ancienne s’est avérée inutilisable. Afin de respecter une certaine éthique de travail, nous avons décidé de ne pas produire, dans un but commercial, une console basé en grande partie sur leur conception, et qui serait vendu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DC4822" w:rsidRPr="006B589C" w:rsidRDefault="00DC4822" w:rsidP="00DC4822"/>
    <w:p w:rsidR="00DC4822" w:rsidRPr="006B589C" w:rsidRDefault="00DC4822" w:rsidP="00DC4822">
      <w:r w:rsidRPr="006B589C">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DC4822" w:rsidRPr="006B589C" w:rsidRDefault="00DC4822" w:rsidP="00DC4822"/>
    <w:p w:rsidR="00DC4822" w:rsidRPr="006B589C" w:rsidRDefault="00DC4822" w:rsidP="00DC4822">
      <w:r w:rsidRPr="006B589C">
        <w:t>Reste maintenant à reprendre les choix fait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6B589C">
        <w:rPr>
          <w:vertAlign w:val="superscript"/>
        </w:rPr>
        <w:t>2</w:t>
      </w:r>
      <w:r w:rsidRPr="006B589C">
        <w:t>S afin de communiquer avec un circuit intégré externe pour notre sortie audio. Il est à noter que le BLUESCREEN utilise aussi un LPC2478 comme microcontrôleur.</w:t>
      </w:r>
    </w:p>
    <w:p w:rsidR="00DC4822" w:rsidRPr="006B589C" w:rsidRDefault="00DC4822" w:rsidP="00DC4822"/>
    <w:p w:rsidR="00DC4822" w:rsidRPr="006B589C" w:rsidRDefault="00DC4822" w:rsidP="00DC4822">
      <w:pPr>
        <w:pStyle w:val="Heading2"/>
      </w:pPr>
      <w:bookmarkStart w:id="13" w:name="_Toc268531613"/>
      <w:r w:rsidRPr="006B589C">
        <w:lastRenderedPageBreak/>
        <w:t>Fonctionnement du signal vidéo VGA</w:t>
      </w:r>
      <w:bookmarkEnd w:id="13"/>
    </w:p>
    <w:p w:rsidR="00DC4822" w:rsidRPr="006B589C" w:rsidRDefault="00DC4822" w:rsidP="00DC4822">
      <w:r w:rsidRPr="006B589C">
        <w:t>Afin de faire des tests sur le choix des composants, il est nécessaire de bien connaître le fonctionnement d’une communication de type VGA. Premièrement, VGA est un acronyme en anglais pour « </w:t>
      </w:r>
      <w:proofErr w:type="spellStart"/>
      <w:r w:rsidRPr="006B589C">
        <w:t>Video</w:t>
      </w:r>
      <w:proofErr w:type="spellEnd"/>
      <w:r w:rsidRPr="006B589C">
        <w:t xml:space="preserve"> </w:t>
      </w:r>
      <w:proofErr w:type="spellStart"/>
      <w:r w:rsidRPr="006B589C">
        <w:t>Graphic</w:t>
      </w:r>
      <w:proofErr w:type="spellEnd"/>
      <w:r w:rsidRPr="006B589C">
        <w:t xml:space="preserve"> </w:t>
      </w:r>
      <w:proofErr w:type="spellStart"/>
      <w:r w:rsidRPr="006B589C">
        <w:t>Array</w:t>
      </w:r>
      <w:proofErr w:type="spellEnd"/>
      <w:r w:rsidRPr="006B589C">
        <w:t>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DC4822" w:rsidRPr="006B589C" w:rsidRDefault="00DC4822" w:rsidP="00DC4822"/>
    <w:p w:rsidR="00DC4822" w:rsidRPr="006B589C" w:rsidRDefault="00DC4822" w:rsidP="00DC4822">
      <w:r w:rsidRPr="006B589C">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DC4822" w:rsidRPr="006B589C" w:rsidRDefault="00DC4822" w:rsidP="00DC4822">
      <w:pPr>
        <w:jc w:val="center"/>
      </w:pPr>
      <w:r w:rsidRPr="006B589C">
        <w:rPr>
          <w:noProof/>
          <w:lang w:eastAsia="en-CA"/>
        </w:rPr>
        <w:drawing>
          <wp:inline distT="0" distB="0" distL="0" distR="0">
            <wp:extent cx="1407518" cy="1284662"/>
            <wp:effectExtent l="19050" t="0" r="2182"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srcRect/>
                    <a:stretch>
                      <a:fillRect/>
                    </a:stretch>
                  </pic:blipFill>
                  <pic:spPr bwMode="auto">
                    <a:xfrm>
                      <a:off x="0" y="0"/>
                      <a:ext cx="1408799" cy="1285831"/>
                    </a:xfrm>
                    <a:prstGeom prst="rect">
                      <a:avLst/>
                    </a:prstGeom>
                    <a:noFill/>
                    <a:ln w="9525">
                      <a:noFill/>
                      <a:miter lim="800000"/>
                      <a:headEnd/>
                      <a:tailEnd/>
                    </a:ln>
                  </pic:spPr>
                </pic:pic>
              </a:graphicData>
            </a:graphic>
          </wp:inline>
        </w:drawing>
      </w:r>
    </w:p>
    <w:p w:rsidR="00DC4822" w:rsidRPr="006B589C" w:rsidRDefault="00DC4822" w:rsidP="00DC4822"/>
    <w:p w:rsidR="00DC4822" w:rsidRPr="006B589C" w:rsidRDefault="00DC4822" w:rsidP="00DC4822">
      <w:r w:rsidRPr="006B589C">
        <w:t>Le signal de synchronisation horizontal est utilisé, dans le cas d’un écran cathodique, afin de donner le signal au contrôleur du faisceau d’électron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quand réutilisés par le contrôleur interne afin de rafraîchir chaque pixel de l’image dans le même ordre de balayage. Ces signaux de synchronisation sont de niveau TTL.</w:t>
      </w:r>
    </w:p>
    <w:p w:rsidR="00DC4822" w:rsidRPr="006B589C" w:rsidRDefault="00DC4822" w:rsidP="00DC4822"/>
    <w:p w:rsidR="00DC4822" w:rsidRPr="006B589C" w:rsidRDefault="00DC4822" w:rsidP="00DC4822">
      <w:r w:rsidRPr="006B589C">
        <w:lastRenderedPageBreak/>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DC4822" w:rsidRPr="006B589C" w:rsidRDefault="006072DE" w:rsidP="00DC4822">
      <w:r w:rsidRPr="006B589C">
        <w:rPr>
          <w:noProof/>
          <w:lang w:eastAsia="fr-CA"/>
        </w:rPr>
        <w:pict>
          <v:shapetype id="_x0000_t32" coordsize="21600,21600" o:spt="32" o:oned="t" path="m,l21600,21600e" filled="f">
            <v:path arrowok="t" fillok="f" o:connecttype="none"/>
            <o:lock v:ext="edit" shapetype="t"/>
          </v:shapetype>
          <v:shape id="_x0000_s1268" type="#_x0000_t32" style="position:absolute;left:0;text-align:left;margin-left:240pt;margin-top:8.5pt;width:0;height:74.3pt;flip:y;z-index:251674624" o:connectortype="straight">
            <v:stroke dashstyle="dash"/>
          </v:shape>
        </w:pict>
      </w:r>
      <w:r w:rsidRPr="006B589C">
        <w:rPr>
          <w:noProof/>
          <w:lang w:eastAsia="fr-CA"/>
        </w:rPr>
        <w:pict>
          <v:shape id="_x0000_s1267" type="#_x0000_t32" style="position:absolute;left:0;text-align:left;margin-left:252pt;margin-top:8.5pt;width:0;height:74.3pt;flip:y;z-index:251673600" o:connectortype="straight">
            <v:stroke dashstyle="dash"/>
          </v:shape>
        </w:pict>
      </w:r>
    </w:p>
    <w:p w:rsidR="00DC4822" w:rsidRPr="006B589C" w:rsidRDefault="006072DE" w:rsidP="00DC4822">
      <w:r w:rsidRPr="006B589C">
        <w:rPr>
          <w:noProof/>
          <w:lang w:eastAsia="fr-CA"/>
        </w:rPr>
        <w:pict>
          <v:shapetype id="_x0000_t202" coordsize="21600,21600" o:spt="202" path="m,l,21600r21600,l21600,xe">
            <v:stroke joinstyle="miter"/>
            <v:path gradientshapeok="t" o:connecttype="rect"/>
          </v:shapetype>
          <v:shape id="_x0000_s1184" type="#_x0000_t202" style="position:absolute;left:0;text-align:left;margin-left:260pt;margin-top:4.5pt;width:36pt;height:18pt;z-index:251667456" filled="f" stroked="f">
            <v:textbox inset="0,0,0,0">
              <w:txbxContent>
                <w:p w:rsidR="000A010D" w:rsidRDefault="000A010D" w:rsidP="00DC4822">
                  <w:r>
                    <w:t>t3</w:t>
                  </w:r>
                </w:p>
              </w:txbxContent>
            </v:textbox>
          </v:shape>
        </w:pict>
      </w:r>
      <w:r w:rsidRPr="006B589C">
        <w:rPr>
          <w:noProof/>
          <w:lang w:eastAsia="fr-CA"/>
        </w:rPr>
        <w:pict>
          <v:shape id="_x0000_s1183" type="#_x0000_t202" style="position:absolute;left:0;text-align:left;margin-left:218.85pt;margin-top:4.55pt;width:36pt;height:18pt;z-index:251666432" filled="f" stroked="f">
            <v:textbox inset="0,0,0,0">
              <w:txbxContent>
                <w:p w:rsidR="000A010D" w:rsidRDefault="000A010D" w:rsidP="00DC4822">
                  <w:r>
                    <w:t>t2</w:t>
                  </w:r>
                </w:p>
              </w:txbxContent>
            </v:textbox>
          </v:shape>
        </w:pict>
      </w:r>
      <w:r w:rsidRPr="006B589C">
        <w:rPr>
          <w:noProof/>
          <w:lang w:eastAsia="fr-CA"/>
        </w:rPr>
        <w:pict>
          <v:shape id="_x0000_s1179" type="#_x0000_t202" style="position:absolute;left:0;text-align:left;margin-left:0;margin-top:4.5pt;width:36pt;height:18pt;z-index:251662336" filled="f" stroked="f">
            <v:textbox inset="0,0,0,0">
              <w:txbxContent>
                <w:p w:rsidR="000A010D" w:rsidRDefault="000A010D" w:rsidP="00DC4822">
                  <w:proofErr w:type="spellStart"/>
                  <w:r>
                    <w:t>Video</w:t>
                  </w:r>
                  <w:proofErr w:type="spellEnd"/>
                </w:p>
              </w:txbxContent>
            </v:textbox>
          </v:shape>
        </w:pict>
      </w:r>
      <w:r w:rsidRPr="006B589C">
        <w:rPr>
          <w:noProof/>
          <w:lang w:eastAsia="fr-CA"/>
        </w:rPr>
        <w:pict>
          <v:shape id="_x0000_s1182" type="#_x0000_t202" style="position:absolute;left:0;text-align:left;margin-left:108pt;margin-top:4.55pt;width:36pt;height:18pt;z-index:251665408" filled="f" stroked="f">
            <v:textbox inset="0,0,0,0">
              <w:txbxContent>
                <w:p w:rsidR="000A010D" w:rsidRDefault="000A010D" w:rsidP="00DC4822">
                  <w:r>
                    <w:t>t1</w:t>
                  </w:r>
                </w:p>
              </w:txbxContent>
            </v:textbox>
          </v:shape>
        </w:pict>
      </w:r>
      <w:r w:rsidRPr="006B589C">
        <w:rPr>
          <w:noProof/>
          <w:lang w:eastAsia="fr-CA"/>
        </w:rPr>
        <w:pict>
          <v:group id="_x0000_s1161" style="position:absolute;left:0;text-align:left;margin-left:24pt;margin-top:4.5pt;width:396pt;height:54.05pt;z-index:251660288" coordorigin="2640,4320" coordsize="7920,1081">
            <v:group id="_x0000_s1162" style="position:absolute;left:2640;top:4320;width:7920;height:361" coordorigin="2640,4320" coordsize="7920,361">
              <v:shape id="_x0000_s1163" type="#_x0000_t32" style="position:absolute;left:2640;top:4681;width:720;height:0" o:connectortype="straight"/>
              <v:shape id="_x0000_s1164" type="#_x0000_t32" style="position:absolute;left:3360;top:4320;width:0;height:360" o:connectortype="straight"/>
              <v:shape id="_x0000_s1165" type="#_x0000_t32" style="position:absolute;left:3360;top:4320;width:3120;height:0" o:connectortype="straight"/>
              <v:shape id="_x0000_s1166" type="#_x0000_t32" style="position:absolute;left:6480;top:4320;width:0;height:360" o:connectortype="straight"/>
              <v:shape id="_x0000_s1167" type="#_x0000_t32" style="position:absolute;left:6480;top:4680;width:1200;height:0" o:connectortype="straight"/>
              <v:shape id="_x0000_s1168" type="#_x0000_t32" style="position:absolute;left:7680;top:4320;width:0;height:360" o:connectortype="straight"/>
              <v:shape id="_x0000_s1169" type="#_x0000_t32" style="position:absolute;left:7680;top:4320;width:2880;height:0" o:connectortype="straight"/>
            </v:group>
            <v:group id="_x0000_s1170" style="position:absolute;left:2640;top:5040;width:7920;height:361" coordorigin="2640,5040" coordsize="7920,361">
              <v:shape id="_x0000_s1171" type="#_x0000_t32" style="position:absolute;left:2640;top:5400;width:240;height:1" o:connectortype="straight"/>
              <v:shape id="_x0000_s1172" type="#_x0000_t32" style="position:absolute;left:2880;top:5040;width:0;height:360" o:connectortype="straight"/>
              <v:shape id="_x0000_s1173" type="#_x0000_t32" style="position:absolute;left:2880;top:5040;width:4080;height:0" o:connectortype="straight"/>
              <v:shape id="_x0000_s1174" type="#_x0000_t32" style="position:absolute;left:6960;top:5040;width:0;height:361" o:connectortype="straight"/>
              <v:shape id="_x0000_s1175" type="#_x0000_t32" style="position:absolute;left:6960;top:5400;width:240;height:1" o:connectortype="straight"/>
              <v:shape id="_x0000_s1176" type="#_x0000_t32" style="position:absolute;left:7200;top:5040;width:0;height:360;flip:y" o:connectortype="straight"/>
              <v:shape id="_x0000_s1177" type="#_x0000_t32" style="position:absolute;left:7200;top:5040;width:3360;height:0" o:connectortype="straight"/>
            </v:group>
          </v:group>
        </w:pict>
      </w:r>
    </w:p>
    <w:p w:rsidR="00DC4822" w:rsidRPr="006B589C" w:rsidRDefault="006072DE" w:rsidP="00DC4822">
      <w:r w:rsidRPr="006B589C">
        <w:rPr>
          <w:noProof/>
          <w:lang w:eastAsia="fr-CA"/>
        </w:rPr>
        <w:pict>
          <v:shape id="_x0000_s1269" type="#_x0000_t202" style="position:absolute;left:0;text-align:left;margin-left:241.8pt;margin-top:19.85pt;width:36pt;height:18pt;z-index:251675648" filled="f" stroked="f">
            <v:textbox inset="0,0,0,0">
              <w:txbxContent>
                <w:p w:rsidR="000A010D" w:rsidRDefault="000A010D" w:rsidP="00DC4822">
                  <w:r>
                    <w:t>t5</w:t>
                  </w:r>
                </w:p>
              </w:txbxContent>
            </v:textbox>
          </v:shape>
        </w:pict>
      </w:r>
      <w:r w:rsidRPr="006B589C">
        <w:rPr>
          <w:noProof/>
          <w:lang w:eastAsia="fr-CA"/>
        </w:rPr>
        <w:pict>
          <v:shape id="_x0000_s1185" type="#_x0000_t202" style="position:absolute;left:0;text-align:left;margin-left:102pt;margin-top:19.8pt;width:36pt;height:18pt;z-index:251668480" filled="f" stroked="f">
            <v:textbox inset="0,0,0,0">
              <w:txbxContent>
                <w:p w:rsidR="000A010D" w:rsidRDefault="000A010D" w:rsidP="00DC4822">
                  <w:r>
                    <w:t>t4</w:t>
                  </w:r>
                </w:p>
              </w:txbxContent>
            </v:textbox>
          </v:shape>
        </w:pict>
      </w:r>
      <w:r w:rsidRPr="006B589C">
        <w:rPr>
          <w:noProof/>
          <w:lang w:eastAsia="fr-CA"/>
        </w:rPr>
        <w:pict>
          <v:shape id="_x0000_s1178" type="#_x0000_t202" style="position:absolute;left:0;text-align:left;margin-left:0;margin-top:19.8pt;width:36pt;height:18pt;z-index:251661312" filled="f" stroked="f">
            <v:textbox inset="0,0,0,0">
              <w:txbxContent>
                <w:p w:rsidR="000A010D" w:rsidRDefault="000A010D" w:rsidP="00DC4822">
                  <w:proofErr w:type="spellStart"/>
                  <w:r>
                    <w:t>HSync</w:t>
                  </w:r>
                  <w:proofErr w:type="spellEnd"/>
                </w:p>
              </w:txbxContent>
            </v:textbox>
          </v:shape>
        </w:pict>
      </w:r>
    </w:p>
    <w:p w:rsidR="00DC4822" w:rsidRPr="006B589C" w:rsidRDefault="00DC4822" w:rsidP="00DC4822"/>
    <w:p w:rsidR="00DC4822" w:rsidRPr="006B589C" w:rsidRDefault="00DC4822" w:rsidP="00DC4822"/>
    <w:p w:rsidR="00DC4822" w:rsidRPr="006B589C" w:rsidRDefault="00DC4822" w:rsidP="00DC4822">
      <w:r w:rsidRPr="006B589C">
        <w:t>Le signal de synchronisation horizontal (</w:t>
      </w:r>
      <w:proofErr w:type="spellStart"/>
      <w:r w:rsidRPr="006B589C">
        <w:t>HSync</w:t>
      </w:r>
      <w:proofErr w:type="spellEnd"/>
      <w:r w:rsidRPr="006B589C">
        <w:t xml:space="preserve">) est actif bas, ce qui veut dire qu’un changement de ligne survient lorsque celui-ci est mis à zéro. Lorsque le signal vidéo est à 0, les 3 signaux analogiques de couleurs doivent être mis à 0. Les temps haut et bas pour le signal vidéo et pour </w:t>
      </w:r>
      <w:proofErr w:type="gramStart"/>
      <w:r w:rsidRPr="006B589C">
        <w:t>les</w:t>
      </w:r>
      <w:proofErr w:type="gramEnd"/>
      <w:r w:rsidRPr="006B589C">
        <w:t xml:space="preserve"> signal de synchronisation variera en fonction de la résolution de l’image à l’écran. Pour de petites résolutions, on peut aussi augmenter la valeur t1 tout en rafraîchissant moins souvent les valeurs des pixels, ce qui nous donnera l’impression d’une image étirée. Le taux de rafraîchissement des pixels est aussi différent en fonction de la résolution de l’image affichée.</w:t>
      </w:r>
    </w:p>
    <w:p w:rsidR="00DC4822" w:rsidRPr="006B589C" w:rsidRDefault="00DC4822" w:rsidP="00DC4822"/>
    <w:p w:rsidR="00DC4822" w:rsidRPr="006B589C" w:rsidRDefault="00DC4822" w:rsidP="00DC4822">
      <w:r w:rsidRPr="006B589C">
        <w:t xml:space="preserve">Pour sa part, le signal de synchronisation vertical, </w:t>
      </w:r>
      <w:proofErr w:type="spellStart"/>
      <w:r w:rsidRPr="006B589C">
        <w:t>VSync</w:t>
      </w:r>
      <w:proofErr w:type="spellEnd"/>
      <w:r w:rsidRPr="006B589C">
        <w:t xml:space="preserve">, survient lorsqu’il est temps de rafraîchir l’image à l’écran. Il est lui aussi actif bas et il changera aussi en fonction de la résolution désirée. Il est par contre à une fréquence beaucoup plus basse que </w:t>
      </w:r>
      <w:proofErr w:type="spellStart"/>
      <w:r w:rsidRPr="006B589C">
        <w:t>HSync</w:t>
      </w:r>
      <w:proofErr w:type="spellEnd"/>
      <w:r w:rsidRPr="006B589C">
        <w:t xml:space="preserve"> et doit rester bas pendant quelques cycles. Pour une résolution de 640x480, cette durée est de deux cycles de </w:t>
      </w:r>
      <w:proofErr w:type="spellStart"/>
      <w:r w:rsidRPr="006B589C">
        <w:t>HSync</w:t>
      </w:r>
      <w:proofErr w:type="spellEnd"/>
      <w:r w:rsidRPr="006B589C">
        <w:t xml:space="preserve">. Le signal vidéo est aussi mis à 0 lorsque </w:t>
      </w:r>
      <w:proofErr w:type="spellStart"/>
      <w:r w:rsidRPr="006B589C">
        <w:t>VSync</w:t>
      </w:r>
      <w:proofErr w:type="spellEnd"/>
      <w:r w:rsidRPr="006B589C">
        <w:t xml:space="preserve"> est bas.</w:t>
      </w:r>
    </w:p>
    <w:p w:rsidR="00DC4822" w:rsidRPr="006B589C" w:rsidRDefault="00DC4822" w:rsidP="00DC4822"/>
    <w:p w:rsidR="00DC4822" w:rsidRPr="006B589C" w:rsidRDefault="00DC4822" w:rsidP="00DC4822"/>
    <w:p w:rsidR="00DC4822" w:rsidRPr="006B589C" w:rsidRDefault="00DC4822" w:rsidP="00DC4822"/>
    <w:p w:rsidR="00DC4822" w:rsidRPr="006B589C" w:rsidRDefault="00DC4822" w:rsidP="00DC4822"/>
    <w:p w:rsidR="00DC4822" w:rsidRPr="006B589C" w:rsidRDefault="00DC4822" w:rsidP="00DC4822"/>
    <w:p w:rsidR="00DC4822" w:rsidRPr="006B589C" w:rsidRDefault="006072DE" w:rsidP="00DC4822">
      <w:r w:rsidRPr="006B589C">
        <w:rPr>
          <w:noProof/>
          <w:lang w:eastAsia="fr-CA"/>
        </w:rPr>
        <w:lastRenderedPageBreak/>
        <w:pict>
          <v:shape id="_x0000_s1180" type="#_x0000_t202" style="position:absolute;left:0;text-align:left;margin-left:0;margin-top:14.4pt;width:36pt;height:18pt;z-index:251663360" filled="f" stroked="f">
            <v:textbox inset="0,0,0,0">
              <w:txbxContent>
                <w:p w:rsidR="000A010D" w:rsidRDefault="000A010D" w:rsidP="00DC4822">
                  <w:proofErr w:type="spellStart"/>
                  <w:r>
                    <w:t>HSync</w:t>
                  </w:r>
                  <w:proofErr w:type="spellEnd"/>
                </w:p>
              </w:txbxContent>
            </v:textbox>
          </v:shape>
        </w:pict>
      </w:r>
    </w:p>
    <w:p w:rsidR="00DC4822" w:rsidRPr="006B589C" w:rsidRDefault="006072DE" w:rsidP="00DC4822">
      <w:r w:rsidRPr="006B589C">
        <w:rPr>
          <w:noProof/>
          <w:lang w:eastAsia="fr-CA"/>
        </w:rPr>
        <w:pict>
          <v:group id="_x0000_s1192" style="position:absolute;left:0;text-align:left;margin-left:30pt;margin-top:3.05pt;width:390pt;height:22.55pt;z-index:251670528" coordorigin="2760,12156" coordsize="7800,451">
            <v:shape id="_x0000_s1193" type="#_x0000_t32" style="position:absolute;left:2760;top:12246;width:720;height:0" o:connectortype="straight"/>
            <v:shape id="_x0000_s1194" type="#_x0000_t32" style="position:absolute;left:3480;top:12246;width:0;height:360" o:connectortype="straight"/>
            <v:shape id="_x0000_s1195" type="#_x0000_t32" style="position:absolute;left:3480;top:12606;width:120;height:1" o:connectortype="straight"/>
            <v:shape id="_x0000_s1196" type="#_x0000_t32" style="position:absolute;left:3600;top:12246;width:0;height:360" o:connectortype="straight"/>
            <v:shape id="_x0000_s1197" type="#_x0000_t32" style="position:absolute;left:3600;top:12246;width:720;height:0" o:connectortype="straight"/>
            <v:shape id="_x0000_s1198" type="#_x0000_t32" style="position:absolute;left:4320;top:12246;width:0;height:360" o:connectortype="straight"/>
            <v:shape id="_x0000_s1199" type="#_x0000_t32" style="position:absolute;left:4320;top:12606;width:120;height:0" o:connectortype="straight"/>
            <v:shape id="_x0000_s1200" type="#_x0000_t32" style="position:absolute;left:4440;top:12246;width:0;height:360;flip:y" o:connectortype="straight"/>
            <v:shape id="_x0000_s1201" type="#_x0000_t32" style="position:absolute;left:4440;top:12246;width:720;height:0" o:connectortype="straight"/>
            <v:shape id="_x0000_s1202" type="#_x0000_t32" style="position:absolute;left:5160;top:12246;width:0;height:360" o:connectortype="straight"/>
            <v:shape id="_x0000_s1203" type="#_x0000_t32" style="position:absolute;left:5160;top:12606;width:120;height:0" o:connectortype="straight"/>
            <v:shape id="_x0000_s1204" type="#_x0000_t32" style="position:absolute;left:5280;top:12246;width:0;height:360;flip:y" o:connectortype="straight"/>
            <v:shape id="_x0000_s1205" type="#_x0000_t32" style="position:absolute;left:5280;top:12246;width:720;height:0" o:connectortype="straight"/>
            <v:shape id="_x0000_s1206" type="#_x0000_t32" style="position:absolute;left:6000;top:12246;width:0;height:360" o:connectortype="straight"/>
            <v:shape id="_x0000_s1207" type="#_x0000_t32" style="position:absolute;left:6000;top:12606;width:120;height:0" o:connectortype="straight"/>
            <v:shape id="_x0000_s1208" type="#_x0000_t32" style="position:absolute;left:6120;top:12246;width:0;height:360;flip:y" o:connectortype="straight"/>
            <v:shape id="_x0000_s1209" type="#_x0000_t32" style="position:absolute;left:6840;top:12246;width:0;height:360" o:connectortype="straight"/>
            <v:shape id="_x0000_s1210" type="#_x0000_t32" style="position:absolute;left:6840;top:12606;width:120;height:0" o:connectortype="straight"/>
            <v:shape id="_x0000_s1211" type="#_x0000_t32" style="position:absolute;left:6960;top:12246;width:0;height:360;flip:y" o:connectortype="straight"/>
            <v:shape id="_x0000_s1212" type="#_x0000_t32" style="position:absolute;left:6960;top:12246;width:720;height:0" o:connectortype="straight"/>
            <v:shape id="_x0000_s1213" type="#_x0000_t32" style="position:absolute;left:7680;top:12246;width:0;height:360" o:connectortype="straight"/>
            <v:shape id="_x0000_s1214" type="#_x0000_t32" style="position:absolute;left:7680;top:12606;width:120;height:0" o:connectortype="straight"/>
            <v:shape id="_x0000_s1215" type="#_x0000_t32" style="position:absolute;left:7800;top:12246;width:0;height:360;flip:y" o:connectortype="straight"/>
            <v:shape id="_x0000_s1216" type="#_x0000_t32" style="position:absolute;left:7800;top:12246;width:720;height:0" o:connectortype="straight"/>
            <v:shape id="_x0000_s1217" type="#_x0000_t32" style="position:absolute;left:8520;top:12246;width:0;height:360" o:connectortype="straight"/>
            <v:shape id="_x0000_s1218" type="#_x0000_t32" style="position:absolute;left:8520;top:12606;width:120;height:0" o:connectortype="straight"/>
            <v:shape id="_x0000_s1219" type="#_x0000_t32" style="position:absolute;left:8640;top:12246;width:0;height:360;flip:y" o:connectortype="straight"/>
            <v:shape id="_x0000_s1220" type="#_x0000_t32" style="position:absolute;left:8640;top:12246;width:720;height:0" o:connectortype="straight"/>
            <v:shape id="_x0000_s1221" type="#_x0000_t32" style="position:absolute;left:9360;top:12246;width:0;height:360" o:connectortype="straight"/>
            <v:shape id="_x0000_s1222" type="#_x0000_t32" style="position:absolute;left:9360;top:12606;width:120;height:0" o:connectortype="straight"/>
            <v:shape id="_x0000_s1223" type="#_x0000_t32" style="position:absolute;left:9480;top:12246;width:0;height:360;flip:y" o:connectortype="straight"/>
            <v:shape id="_x0000_s1224" type="#_x0000_t32" style="position:absolute;left:9480;top:12246;width:720;height:0" o:connectortype="straight"/>
            <v:shape id="_x0000_s1225" type="#_x0000_t32" style="position:absolute;left:10200;top:12246;width:0;height:360" o:connectortype="straight"/>
            <v:shape id="_x0000_s1226" type="#_x0000_t32" style="position:absolute;left:10200;top:12606;width:120;height:0" o:connectortype="straight"/>
            <v:shape id="_x0000_s1227" type="#_x0000_t32" style="position:absolute;left:10320;top:12246;width:0;height:360;flip:y" o:connectortype="straight"/>
            <v:shape id="_x0000_s1228" type="#_x0000_t32" style="position:absolute;left:6303;top:12156;width:120;height:180;flip:x" o:connectortype="straight"/>
            <v:shape id="_x0000_s1229" type="#_x0000_t32" style="position:absolute;left:6420;top:12174;width:120;height:180;flip:x" o:connectortype="straight"/>
            <v:shape id="_x0000_s1230" type="#_x0000_t32" style="position:absolute;left:6120;top:12246;width:240;height:0;flip:x" o:connectortype="straight"/>
            <v:shape id="_x0000_s1231" type="#_x0000_t32" style="position:absolute;left:6480;top:12246;width:360;height:0;flip:x" o:connectortype="straight"/>
            <v:shape id="_x0000_s1232" type="#_x0000_t32" style="position:absolute;left:10320;top:12246;width:240;height:0" o:connectortype="straight"/>
          </v:group>
        </w:pict>
      </w:r>
    </w:p>
    <w:p w:rsidR="00DC4822" w:rsidRPr="006B589C" w:rsidRDefault="006072DE" w:rsidP="00DC4822">
      <w:r w:rsidRPr="006B589C">
        <w:rPr>
          <w:noProof/>
          <w:lang w:eastAsia="fr-CA"/>
        </w:rPr>
        <w:pict>
          <v:shape id="_x0000_s1277" type="#_x0000_t32" style="position:absolute;left:0;text-align:left;margin-left:369pt;margin-top:12.7pt;width:6pt;height:12.25pt;flip:x;z-index:251683840" o:connectortype="straight">
            <v:stroke endarrow="block"/>
          </v:shape>
        </w:pict>
      </w:r>
      <w:r w:rsidRPr="006B589C">
        <w:rPr>
          <w:noProof/>
          <w:lang w:eastAsia="fr-CA"/>
        </w:rPr>
        <w:pict>
          <v:shape id="_x0000_s1276" type="#_x0000_t32" style="position:absolute;left:0;text-align:left;margin-left:262.9pt;margin-top:13.95pt;width:10pt;height:9pt;z-index:251682816" o:connectortype="straight">
            <v:stroke endarrow="block"/>
          </v:shape>
        </w:pict>
      </w:r>
      <w:r w:rsidRPr="006B589C">
        <w:rPr>
          <w:noProof/>
          <w:lang w:eastAsia="fr-CA"/>
        </w:rPr>
        <w:pict>
          <v:shape id="_x0000_s1275" type="#_x0000_t202" style="position:absolute;left:0;text-align:left;margin-left:378pt;margin-top:4.85pt;width:36pt;height:18pt;z-index:251681792" filled="f" stroked="f">
            <v:textbox inset="0,0,0,0">
              <w:txbxContent>
                <w:p w:rsidR="000A010D" w:rsidRDefault="000A010D" w:rsidP="00DC4822">
                  <w:r>
                    <w:t>t9</w:t>
                  </w:r>
                </w:p>
              </w:txbxContent>
            </v:textbox>
          </v:shape>
        </w:pict>
      </w:r>
      <w:r w:rsidRPr="006B589C">
        <w:rPr>
          <w:noProof/>
          <w:lang w:eastAsia="fr-CA"/>
        </w:rPr>
        <w:pict>
          <v:shape id="_x0000_s1274" type="#_x0000_t202" style="position:absolute;left:0;text-align:left;margin-left:252pt;margin-top:4.85pt;width:36pt;height:18pt;z-index:251680768" filled="f" stroked="f">
            <v:textbox inset="0,0,0,0">
              <w:txbxContent>
                <w:p w:rsidR="000A010D" w:rsidRDefault="000A010D" w:rsidP="00DC4822">
                  <w:r>
                    <w:t>t8</w:t>
                  </w:r>
                </w:p>
              </w:txbxContent>
            </v:textbox>
          </v:shape>
        </w:pict>
      </w:r>
      <w:r w:rsidRPr="006B589C">
        <w:rPr>
          <w:noProof/>
          <w:lang w:eastAsia="fr-CA"/>
        </w:rPr>
        <w:pict>
          <v:shape id="_x0000_s1271" type="#_x0000_t32" style="position:absolute;left:0;text-align:left;margin-left:366pt;margin-top:12.7pt;width:0;height:74.3pt;flip:y;z-index:251677696" o:connectortype="straight">
            <v:stroke dashstyle="dash"/>
          </v:shape>
        </w:pict>
      </w:r>
      <w:r w:rsidRPr="006B589C">
        <w:rPr>
          <w:noProof/>
          <w:lang w:eastAsia="fr-CA"/>
        </w:rPr>
        <w:pict>
          <v:shape id="_x0000_s1270" type="#_x0000_t32" style="position:absolute;left:0;text-align:left;margin-left:276pt;margin-top:12.7pt;width:0;height:74.3pt;flip:y;z-index:251676672" o:connectortype="straight">
            <v:stroke dashstyle="dash"/>
          </v:shape>
        </w:pict>
      </w:r>
      <w:r w:rsidRPr="006B589C">
        <w:rPr>
          <w:noProof/>
          <w:lang w:eastAsia="fr-CA"/>
        </w:rPr>
        <w:pict>
          <v:group id="_x0000_s1233" style="position:absolute;left:0;text-align:left;margin-left:36pt;margin-top:19.3pt;width:384pt;height:21.6pt;z-index:251671552" coordorigin="2880,13608" coordsize="7680,432">
            <v:shape id="_x0000_s1234" type="#_x0000_t32" style="position:absolute;left:2880;top:13680;width:480;height:0;flip:x" o:connectortype="straight"/>
            <v:shape id="_x0000_s1235" type="#_x0000_t32" style="position:absolute;left:3360;top:13680;width:0;height:360" o:connectortype="straight"/>
            <v:shape id="_x0000_s1236" type="#_x0000_t32" style="position:absolute;left:3360;top:14040;width:360;height:0;flip:x" o:connectortype="straight"/>
            <v:shape id="_x0000_s1237" type="#_x0000_t32" style="position:absolute;left:3720;top:13680;width:0;height:360" o:connectortype="straight"/>
            <v:shape id="_x0000_s1238" type="#_x0000_t32" style="position:absolute;left:3720;top:13680;width:480;height:0;flip:x" o:connectortype="straight"/>
            <v:shape id="_x0000_s1239" type="#_x0000_t32" style="position:absolute;left:4200;top:13680;width:0;height:360" o:connectortype="straight"/>
            <v:shape id="_x0000_s1240" type="#_x0000_t32" style="position:absolute;left:4200;top:14040;width:360;height:0" o:connectortype="straight"/>
            <v:shape id="_x0000_s1241" type="#_x0000_t32" style="position:absolute;left:4560;top:13680;width:480;height:0;flip:x" o:connectortype="straight"/>
            <v:shape id="_x0000_s1242" type="#_x0000_t32" style="position:absolute;left:5040;top:13680;width:0;height:360" o:connectortype="straight"/>
            <v:shape id="_x0000_s1243" type="#_x0000_t32" style="position:absolute;left:5040;top:14040;width:360;height:0;flip:x" o:connectortype="straight"/>
            <v:shape id="_x0000_s1244" type="#_x0000_t32" style="position:absolute;left:5400;top:13680;width:0;height:360" o:connectortype="straight"/>
            <v:shape id="_x0000_s1245" type="#_x0000_t32" style="position:absolute;left:5400;top:13680;width:480;height:0;flip:x" o:connectortype="straight"/>
            <v:shape id="_x0000_s1246" type="#_x0000_t32" style="position:absolute;left:5880;top:13680;width:0;height:360" o:connectortype="straight"/>
            <v:shape id="_x0000_s1247" type="#_x0000_t32" style="position:absolute;left:5880;top:14040;width:360;height:0" o:connectortype="straight"/>
            <v:shape id="_x0000_s1248" type="#_x0000_t32" style="position:absolute;left:4560;top:13680;width:0;height:360" o:connectortype="straight"/>
            <v:shape id="_x0000_s1249" type="#_x0000_t32" style="position:absolute;left:6240;top:13680;width:0;height:360" o:connectortype="straight"/>
            <v:shape id="_x0000_s1250" type="#_x0000_t32" style="position:absolute;left:6300;top:13608;width:120;height:180;flip:x" o:connectortype="straight"/>
            <v:shape id="_x0000_s1251" type="#_x0000_t32" style="position:absolute;left:6453;top:13614;width:120;height:180;flip:x" o:connectortype="straight"/>
            <v:shape id="_x0000_s1252" type="#_x0000_t32" style="position:absolute;left:6240;top:13680;width:120;height:0" o:connectortype="straight"/>
            <v:shape id="_x0000_s1253" type="#_x0000_t32" style="position:absolute;left:6537;top:13680;width:183;height:0" o:connectortype="straight"/>
            <v:shape id="_x0000_s1254" type="#_x0000_t32" style="position:absolute;left:6720;top:13680;width:0;height:360" o:connectortype="straight"/>
            <v:shape id="_x0000_s1255" type="#_x0000_t32" style="position:absolute;left:6720;top:14040;width:360;height:0;flip:x" o:connectortype="straight"/>
            <v:shape id="_x0000_s1256" type="#_x0000_t32" style="position:absolute;left:7080;top:13680;width:0;height:360" o:connectortype="straight"/>
            <v:shape id="_x0000_s1257" type="#_x0000_t32" style="position:absolute;left:7080;top:13680;width:480;height:0;flip:x" o:connectortype="straight"/>
            <v:shape id="_x0000_s1258" type="#_x0000_t32" style="position:absolute;left:7560;top:13680;width:0;height:360" o:connectortype="straight"/>
            <v:shape id="_x0000_s1259" type="#_x0000_t32" style="position:absolute;left:7560;top:14040;width:2040;height:0;flip:x" o:connectortype="straight"/>
            <v:shape id="_x0000_s1260" type="#_x0000_t32" style="position:absolute;left:9600;top:13680;width:0;height:360" o:connectortype="straight"/>
            <v:shape id="_x0000_s1261" type="#_x0000_t32" style="position:absolute;left:9600;top:13680;width:480;height:0;flip:x" o:connectortype="straight"/>
            <v:shape id="_x0000_s1262" type="#_x0000_t32" style="position:absolute;left:10080;top:13680;width:0;height:360" o:connectortype="straight"/>
            <v:shape id="_x0000_s1263" type="#_x0000_t32" style="position:absolute;left:10080;top:14040;width:360;height:0;flip:x" o:connectortype="straight"/>
            <v:shape id="_x0000_s1264" type="#_x0000_t32" style="position:absolute;left:10440;top:13680;width:0;height:360" o:connectortype="straight"/>
            <v:shape id="_x0000_s1265" type="#_x0000_t32" style="position:absolute;left:10440;top:13680;width:120;height:1;flip:x" o:connectortype="straight"/>
          </v:group>
        </w:pict>
      </w:r>
    </w:p>
    <w:p w:rsidR="00DC4822" w:rsidRPr="006B589C" w:rsidRDefault="006072DE" w:rsidP="00DC4822">
      <w:r w:rsidRPr="006B589C">
        <w:rPr>
          <w:noProof/>
          <w:lang w:eastAsia="fr-CA"/>
        </w:rPr>
        <w:pict>
          <v:shape id="_x0000_s1266" type="#_x0000_t202" style="position:absolute;left:0;text-align:left;margin-left:0;margin-top:2.2pt;width:36pt;height:18pt;z-index:251672576" filled="f" stroked="f">
            <v:textbox inset="0,0,0,0">
              <w:txbxContent>
                <w:p w:rsidR="000A010D" w:rsidRDefault="000A010D" w:rsidP="00DC4822">
                  <w:proofErr w:type="spellStart"/>
                  <w:r>
                    <w:t>Video</w:t>
                  </w:r>
                  <w:proofErr w:type="spellEnd"/>
                </w:p>
              </w:txbxContent>
            </v:textbox>
          </v:shape>
        </w:pict>
      </w:r>
    </w:p>
    <w:p w:rsidR="00DC4822" w:rsidRPr="006B589C" w:rsidRDefault="006072DE" w:rsidP="00DC4822">
      <w:r w:rsidRPr="006B589C">
        <w:rPr>
          <w:noProof/>
          <w:lang w:eastAsia="fr-CA"/>
        </w:rPr>
        <w:pict>
          <v:shape id="_x0000_s1273" type="#_x0000_t202" style="position:absolute;left:0;text-align:left;margin-left:305.1pt;margin-top:17.15pt;width:36pt;height:18pt;z-index:251679744" filled="f" stroked="f">
            <v:textbox inset="0,0,0,0">
              <w:txbxContent>
                <w:p w:rsidR="000A010D" w:rsidRDefault="000A010D" w:rsidP="00DC4822">
                  <w:r>
                    <w:t>t7</w:t>
                  </w:r>
                </w:p>
              </w:txbxContent>
            </v:textbox>
          </v:shape>
        </w:pict>
      </w:r>
      <w:r w:rsidRPr="006B589C">
        <w:rPr>
          <w:noProof/>
          <w:lang w:eastAsia="fr-CA"/>
        </w:rPr>
        <w:pict>
          <v:shape id="_x0000_s1272" type="#_x0000_t202" style="position:absolute;left:0;text-align:left;margin-left:162pt;margin-top:17.15pt;width:36pt;height:18pt;z-index:251678720" filled="f" stroked="f">
            <v:textbox inset="0,0,0,0">
              <w:txbxContent>
                <w:p w:rsidR="000A010D" w:rsidRDefault="000A010D" w:rsidP="00DC4822">
                  <w:r>
                    <w:t>t6</w:t>
                  </w:r>
                </w:p>
              </w:txbxContent>
            </v:textbox>
          </v:shape>
        </w:pict>
      </w:r>
      <w:r w:rsidRPr="006B589C">
        <w:rPr>
          <w:noProof/>
          <w:lang w:eastAsia="fr-CA"/>
        </w:rPr>
        <w:pict>
          <v:shape id="_x0000_s1181" type="#_x0000_t202" style="position:absolute;left:0;text-align:left;margin-left:0;margin-top:17.15pt;width:36pt;height:18pt;z-index:251664384" filled="f" stroked="f">
            <v:textbox inset="0,0,0,0">
              <w:txbxContent>
                <w:p w:rsidR="000A010D" w:rsidRDefault="000A010D" w:rsidP="00DC4822">
                  <w:proofErr w:type="spellStart"/>
                  <w:r>
                    <w:t>VSync</w:t>
                  </w:r>
                  <w:proofErr w:type="spellEnd"/>
                </w:p>
              </w:txbxContent>
            </v:textbox>
          </v:shape>
        </w:pict>
      </w:r>
      <w:r w:rsidRPr="006B589C">
        <w:rPr>
          <w:noProof/>
          <w:lang w:eastAsia="fr-CA"/>
        </w:rPr>
        <w:pict>
          <v:group id="_x0000_s1186" style="position:absolute;left:0;text-align:left;margin-left:24pt;margin-top:17.15pt;width:396pt;height:18pt;z-index:251669504" coordorigin="2640,12966" coordsize="7920,360">
            <v:shape id="_x0000_s1187" type="#_x0000_t32" style="position:absolute;left:2640;top:12966;width:5040;height:0" o:connectortype="straight"/>
            <v:shape id="_x0000_s1188" type="#_x0000_t32" style="position:absolute;left:7680;top:12966;width:0;height:360" o:connectortype="straight"/>
            <v:shape id="_x0000_s1189" type="#_x0000_t32" style="position:absolute;left:7680;top:13326;width:1800;height:0" o:connectortype="straight"/>
            <v:shape id="_x0000_s1190" type="#_x0000_t32" style="position:absolute;left:9480;top:12966;width:0;height:360" o:connectortype="straight"/>
            <v:shape id="_x0000_s1191" type="#_x0000_t32" style="position:absolute;left:9480;top:12966;width:1080;height:0" o:connectortype="straight"/>
          </v:group>
        </w:pict>
      </w:r>
    </w:p>
    <w:p w:rsidR="00DC4822" w:rsidRPr="006B589C" w:rsidRDefault="00DC4822" w:rsidP="00DC4822"/>
    <w:p w:rsidR="00DC4822" w:rsidRPr="006B589C" w:rsidRDefault="00DC4822" w:rsidP="00DC4822"/>
    <w:p w:rsidR="00DC4822" w:rsidRPr="006B589C" w:rsidRDefault="00DC4822" w:rsidP="00DC4822">
      <w:r w:rsidRPr="006B589C">
        <w:t>L’information sur le VGA est peu répandue, et lorsqu’on en trouve, celle-ci n’est souvent pas très claire et certaines sources d’information se contrarient. Néanmoins, nous avons quand même dressé une liste des différents temps de cycles trouvés et qui semble bien fonctionner pour une résolution de 640x480 pixels à une fréquence de rafraîchissement d’image de 60Hz. Cela permet de se donner une idée de l’ordre de grandeur de ces différents signaux.</w:t>
      </w:r>
    </w:p>
    <w:p w:rsidR="00DC4822" w:rsidRPr="006B589C" w:rsidRDefault="00DC4822" w:rsidP="00DC4822"/>
    <w:tbl>
      <w:tblPr>
        <w:tblW w:w="4280" w:type="dxa"/>
        <w:jc w:val="center"/>
        <w:tblInd w:w="55" w:type="dxa"/>
        <w:tblCellMar>
          <w:left w:w="70" w:type="dxa"/>
          <w:right w:w="70" w:type="dxa"/>
        </w:tblCellMar>
        <w:tblLook w:val="04A0"/>
      </w:tblPr>
      <w:tblGrid>
        <w:gridCol w:w="1200"/>
        <w:gridCol w:w="1880"/>
        <w:gridCol w:w="1200"/>
      </w:tblGrid>
      <w:tr w:rsidR="00DC4822" w:rsidRPr="006B589C" w:rsidTr="00084191">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b/>
                <w:bCs/>
                <w:color w:val="000000"/>
                <w:sz w:val="22"/>
                <w:szCs w:val="22"/>
                <w:lang w:eastAsia="fr-CA"/>
              </w:rPr>
            </w:pPr>
            <w:r w:rsidRPr="006B589C">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b/>
                <w:bCs/>
                <w:color w:val="000000"/>
                <w:sz w:val="22"/>
                <w:szCs w:val="22"/>
                <w:lang w:eastAsia="fr-CA"/>
              </w:rPr>
            </w:pPr>
            <w:r w:rsidRPr="006B589C">
              <w:rPr>
                <w:rFonts w:ascii="Calibri" w:hAnsi="Calibri"/>
                <w:b/>
                <w:bCs/>
                <w:color w:val="000000"/>
                <w:sz w:val="22"/>
                <w:szCs w:val="22"/>
                <w:lang w:eastAsia="fr-CA"/>
              </w:rPr>
              <w:t>Durée</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Active </w:t>
            </w:r>
            <w:proofErr w:type="spellStart"/>
            <w:r w:rsidRPr="006B589C">
              <w:rPr>
                <w:rFonts w:ascii="Calibri" w:hAnsi="Calibri"/>
                <w:color w:val="000000"/>
                <w:sz w:val="22"/>
                <w:szCs w:val="22"/>
                <w:lang w:eastAsia="fr-CA"/>
              </w:rPr>
              <w:t>video</w:t>
            </w:r>
            <w:proofErr w:type="spellEnd"/>
            <w:r w:rsidRPr="006B589C">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25.17us</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Front </w:t>
            </w:r>
            <w:proofErr w:type="spellStart"/>
            <w:r w:rsidRPr="006B589C">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0.94us</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Back </w:t>
            </w:r>
            <w:proofErr w:type="spellStart"/>
            <w:r w:rsidRPr="006B589C">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1.89us</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proofErr w:type="spellStart"/>
            <w:r w:rsidRPr="006B589C">
              <w:rPr>
                <w:rFonts w:ascii="Calibri" w:hAnsi="Calibri"/>
                <w:color w:val="000000"/>
                <w:sz w:val="22"/>
                <w:szCs w:val="22"/>
                <w:lang w:eastAsia="fr-CA"/>
              </w:rPr>
              <w:t>Scanline</w:t>
            </w:r>
            <w:proofErr w:type="spellEnd"/>
            <w:r w:rsidRPr="006B589C">
              <w:rPr>
                <w:rFonts w:ascii="Calibri" w:hAnsi="Calibri"/>
                <w:color w:val="000000"/>
                <w:sz w:val="22"/>
                <w:szCs w:val="22"/>
                <w:lang w:eastAsia="fr-CA"/>
              </w:rPr>
              <w:t xml:space="preserve"> tim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28.00us</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proofErr w:type="spellStart"/>
            <w:r w:rsidRPr="006B589C">
              <w:rPr>
                <w:rFonts w:ascii="Calibri" w:hAnsi="Calibri"/>
                <w:color w:val="000000"/>
                <w:sz w:val="22"/>
                <w:szCs w:val="22"/>
                <w:lang w:eastAsia="fr-CA"/>
              </w:rPr>
              <w:t>Hor</w:t>
            </w:r>
            <w:proofErr w:type="spellEnd"/>
            <w:r w:rsidRPr="006B589C">
              <w:rPr>
                <w:rFonts w:ascii="Calibri" w:hAnsi="Calibri"/>
                <w:color w:val="000000"/>
                <w:sz w:val="22"/>
                <w:szCs w:val="22"/>
                <w:lang w:eastAsia="fr-CA"/>
              </w:rPr>
              <w:t xml:space="preserve">. </w:t>
            </w:r>
            <w:proofErr w:type="spellStart"/>
            <w:r w:rsidRPr="006B589C">
              <w:rPr>
                <w:rFonts w:ascii="Calibri" w:hAnsi="Calibri"/>
                <w:color w:val="000000"/>
                <w:sz w:val="22"/>
                <w:szCs w:val="22"/>
                <w:lang w:eastAsia="fr-CA"/>
              </w:rPr>
              <w:t>Sync</w:t>
            </w:r>
            <w:proofErr w:type="spellEnd"/>
            <w:r w:rsidRPr="006B589C">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3.77us</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16.62ms</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Vert. </w:t>
            </w:r>
            <w:proofErr w:type="spellStart"/>
            <w:r w:rsidRPr="006B589C">
              <w:rPr>
                <w:rFonts w:ascii="Calibri" w:hAnsi="Calibri"/>
                <w:color w:val="000000"/>
                <w:sz w:val="22"/>
                <w:szCs w:val="22"/>
                <w:lang w:eastAsia="fr-CA"/>
              </w:rPr>
              <w:t>Sync</w:t>
            </w:r>
            <w:proofErr w:type="spellEnd"/>
            <w:r w:rsidRPr="006B589C">
              <w:rPr>
                <w:rFonts w:ascii="Calibri" w:hAnsi="Calibri"/>
                <w:color w:val="000000"/>
                <w:sz w:val="22"/>
                <w:szCs w:val="22"/>
                <w:lang w:eastAsia="fr-CA"/>
              </w:rPr>
              <w:t xml:space="preserve"> pulse</w:t>
            </w:r>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0.06ms</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Front </w:t>
            </w:r>
            <w:proofErr w:type="spellStart"/>
            <w:r w:rsidRPr="006B589C">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0.35ms</w:t>
            </w:r>
          </w:p>
        </w:tc>
      </w:tr>
      <w:tr w:rsidR="00DC4822" w:rsidRPr="006B589C" w:rsidTr="0008419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 xml:space="preserve">Back </w:t>
            </w:r>
            <w:proofErr w:type="spellStart"/>
            <w:r w:rsidRPr="006B589C">
              <w:rPr>
                <w:rFonts w:ascii="Calibri" w:hAnsi="Calibri"/>
                <w:color w:val="000000"/>
                <w:sz w:val="22"/>
                <w:szCs w:val="22"/>
                <w:lang w:eastAsia="fr-CA"/>
              </w:rPr>
              <w:t>porch</w:t>
            </w:r>
            <w:proofErr w:type="spellEnd"/>
          </w:p>
        </w:tc>
        <w:tc>
          <w:tcPr>
            <w:tcW w:w="1200" w:type="dxa"/>
            <w:tcBorders>
              <w:top w:val="nil"/>
              <w:left w:val="nil"/>
              <w:bottom w:val="single" w:sz="4" w:space="0" w:color="auto"/>
              <w:right w:val="single" w:sz="4" w:space="0" w:color="auto"/>
            </w:tcBorders>
            <w:shd w:val="clear" w:color="auto" w:fill="auto"/>
            <w:noWrap/>
            <w:vAlign w:val="bottom"/>
            <w:hideMark/>
          </w:tcPr>
          <w:p w:rsidR="00DC4822" w:rsidRPr="006B589C" w:rsidRDefault="00DC4822" w:rsidP="00084191">
            <w:pPr>
              <w:spacing w:line="240" w:lineRule="auto"/>
              <w:jc w:val="left"/>
              <w:rPr>
                <w:rFonts w:ascii="Calibri" w:hAnsi="Calibri"/>
                <w:color w:val="000000"/>
                <w:sz w:val="22"/>
                <w:szCs w:val="22"/>
                <w:lang w:eastAsia="fr-CA"/>
              </w:rPr>
            </w:pPr>
            <w:r w:rsidRPr="006B589C">
              <w:rPr>
                <w:rFonts w:ascii="Calibri" w:hAnsi="Calibri"/>
                <w:color w:val="000000"/>
                <w:sz w:val="22"/>
                <w:szCs w:val="22"/>
                <w:lang w:eastAsia="fr-CA"/>
              </w:rPr>
              <w:t>1.02ms</w:t>
            </w:r>
          </w:p>
        </w:tc>
      </w:tr>
    </w:tbl>
    <w:p w:rsidR="00DC4822" w:rsidRPr="006B589C" w:rsidRDefault="00DC4822" w:rsidP="00DC4822"/>
    <w:p w:rsidR="00DC4822" w:rsidRPr="006B589C" w:rsidRDefault="00DC4822" w:rsidP="00DC4822">
      <w:r w:rsidRPr="006B589C">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DC4822" w:rsidRPr="006B589C" w:rsidRDefault="00DC4822" w:rsidP="00DC4822"/>
    <w:p w:rsidR="00DC4822" w:rsidRPr="006B589C" w:rsidRDefault="00DC4822" w:rsidP="00DC4822">
      <w:pPr>
        <w:pStyle w:val="Heading2"/>
      </w:pPr>
      <w:bookmarkStart w:id="14" w:name="_Toc268531614"/>
      <w:r w:rsidRPr="006B589C">
        <w:lastRenderedPageBreak/>
        <w:t>Analyse d’un circuit R-2R pour la sortie vidéo</w:t>
      </w:r>
      <w:bookmarkEnd w:id="14"/>
    </w:p>
    <w:p w:rsidR="00DC4822" w:rsidRPr="006B589C" w:rsidRDefault="00DC4822" w:rsidP="00DC4822">
      <w:r w:rsidRPr="006B589C">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 que le nombre de bits contenu dans le signal numérique à convertir. </w:t>
      </w:r>
    </w:p>
    <w:p w:rsidR="00DC4822" w:rsidRPr="006B589C" w:rsidRDefault="00DC4822" w:rsidP="00DC4822">
      <w:pPr>
        <w:jc w:val="center"/>
      </w:pPr>
      <w:r w:rsidRPr="006B589C">
        <w:rPr>
          <w:noProof/>
          <w:lang w:eastAsia="en-CA"/>
        </w:rPr>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DC4822" w:rsidRPr="006B589C" w:rsidRDefault="00DC4822" w:rsidP="00DC4822"/>
    <w:p w:rsidR="00DC4822" w:rsidRPr="006B589C" w:rsidRDefault="00DC4822" w:rsidP="00DC4822">
      <w:r w:rsidRPr="006B589C">
        <w:t xml:space="preserve">La tension de sortie dépendra du nombre binaire en entrée, Bin, et de la tension haute des bits, </w:t>
      </w:r>
      <w:proofErr w:type="spellStart"/>
      <w:r w:rsidRPr="006B589C">
        <w:t>Vref</w:t>
      </w:r>
      <w:proofErr w:type="spellEnd"/>
      <w:r w:rsidRPr="006B589C">
        <w:t>.</w:t>
      </w:r>
    </w:p>
    <w:p w:rsidR="00DC4822" w:rsidRPr="006B589C" w:rsidRDefault="00DC4822" w:rsidP="00DC4822">
      <w:pPr>
        <w:jc w:val="center"/>
      </w:pPr>
      <w:r w:rsidRPr="006B589C">
        <w:rPr>
          <w:position w:val="-24"/>
        </w:rPr>
        <w:object w:dxaOrig="1800" w:dyaOrig="620">
          <v:shape id="_x0000_i1030" type="#_x0000_t75" style="width:90.4pt;height:31pt" o:ole="">
            <v:imagedata r:id="rId35" o:title=""/>
          </v:shape>
          <o:OLEObject Type="Embed" ProgID="Equation.DSMT4" ShapeID="_x0000_i1030" DrawAspect="Content" ObjectID="_1342451135" r:id="rId36"/>
        </w:object>
      </w:r>
    </w:p>
    <w:p w:rsidR="00DC4822" w:rsidRPr="006B589C" w:rsidRDefault="00DC4822" w:rsidP="00DC4822"/>
    <w:p w:rsidR="00DC4822" w:rsidRPr="006B589C" w:rsidRDefault="00DC4822" w:rsidP="00DC4822">
      <w:r w:rsidRPr="006B589C">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w:t>
      </w:r>
      <w:r w:rsidRPr="006B589C">
        <w:lastRenderedPageBreak/>
        <w:t xml:space="preserve">résistances ayant la plus petite marge d’erreur possible quant à leurs valeurs. Il est aussi important d’utiliser des résistances 2R ayant exactement le double de la valeur des résistances R. </w:t>
      </w:r>
    </w:p>
    <w:p w:rsidR="00DC4822" w:rsidRPr="006B589C" w:rsidRDefault="00DC4822" w:rsidP="00DC4822"/>
    <w:p w:rsidR="00DC4822" w:rsidRPr="006B589C" w:rsidRDefault="00DC4822" w:rsidP="00DC4822">
      <w:r w:rsidRPr="006B589C">
        <w:t>Tout ça peut sembler bien compliquer à mettre en pratique. De plus, utiliser des résistances ayant une faible tolérance de variation de leur  valeur typique ferait nécessairement 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DC4822" w:rsidRPr="006B589C" w:rsidRDefault="00DC4822" w:rsidP="00DC4822"/>
    <w:p w:rsidR="00DC4822" w:rsidRPr="006B589C" w:rsidRDefault="00DC4822" w:rsidP="00DC4822">
      <w:r w:rsidRPr="006B589C">
        <w:t>Une autre solution possible serait d’utiliser des réseaux de résistances pré-assemblés.  Ces circuits sont peu dispendieux et sont disponible en format SO-M. Ils n’ont par contre pas été étudié durant ce projet.</w:t>
      </w:r>
    </w:p>
    <w:p w:rsidR="00DC4822" w:rsidRPr="006B589C" w:rsidRDefault="00DC4822" w:rsidP="00DC4822">
      <w:pPr>
        <w:jc w:val="center"/>
      </w:pPr>
      <w:r w:rsidRPr="006B589C">
        <w:rPr>
          <w:noProof/>
          <w:lang w:eastAsia="en-CA"/>
        </w:rPr>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r w:rsidRPr="006B589C">
        <w:t xml:space="preserve">           </w:t>
      </w:r>
      <w:r w:rsidRPr="006B589C">
        <w:rPr>
          <w:noProof/>
          <w:lang w:eastAsia="en-CA"/>
        </w:rPr>
        <w:drawing>
          <wp:inline distT="0" distB="0" distL="0" distR="0">
            <wp:extent cx="1827003" cy="1378505"/>
            <wp:effectExtent l="19050" t="0" r="1797" b="0"/>
            <wp:docPr id="14"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srcRect/>
                    <a:stretch>
                      <a:fillRect/>
                    </a:stretch>
                  </pic:blipFill>
                  <pic:spPr bwMode="auto">
                    <a:xfrm>
                      <a:off x="0" y="0"/>
                      <a:ext cx="1827458" cy="1378849"/>
                    </a:xfrm>
                    <a:prstGeom prst="rect">
                      <a:avLst/>
                    </a:prstGeom>
                    <a:noFill/>
                    <a:ln w="9525">
                      <a:noFill/>
                      <a:miter lim="800000"/>
                      <a:headEnd/>
                      <a:tailEnd/>
                    </a:ln>
                  </pic:spPr>
                </pic:pic>
              </a:graphicData>
            </a:graphic>
          </wp:inline>
        </w:drawing>
      </w:r>
    </w:p>
    <w:p w:rsidR="00DC4822" w:rsidRPr="006B589C" w:rsidRDefault="00DC4822" w:rsidP="00DC4822"/>
    <w:p w:rsidR="00DC4822" w:rsidRPr="006B589C" w:rsidRDefault="00DC4822" w:rsidP="00DC4822">
      <w:r w:rsidRPr="006B589C">
        <w:t>La valeur des résistances utilisée pourrait être de l’ordre de 1Kohm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DC4822" w:rsidRPr="006B589C" w:rsidRDefault="00DC4822" w:rsidP="00DC4822"/>
    <w:p w:rsidR="00DC4822" w:rsidRPr="006B589C" w:rsidRDefault="00DC4822" w:rsidP="00DC4822">
      <w:pPr>
        <w:pStyle w:val="Heading2"/>
      </w:pPr>
      <w:r w:rsidRPr="006B589C">
        <w:lastRenderedPageBreak/>
        <w:t>Ajustement de la tension de sortie pour les signaux analogiques</w:t>
      </w:r>
    </w:p>
    <w:p w:rsidR="00DC4822" w:rsidRPr="006B589C" w:rsidRDefault="00DC4822" w:rsidP="00DC4822">
      <w:r w:rsidRPr="006B589C">
        <w:t>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convertisseur de tension avec une entrée variant de 0 à 3.3V pour une sortie le plus linéaire possible variant de 0 à 0.7V.</w:t>
      </w:r>
    </w:p>
    <w:p w:rsidR="00DC4822" w:rsidRPr="006B589C" w:rsidRDefault="00DC4822" w:rsidP="00DC4822"/>
    <w:p w:rsidR="00DC4822" w:rsidRPr="006B589C" w:rsidRDefault="00DC4822" w:rsidP="00DC4822">
      <w:r w:rsidRPr="006B589C">
        <w:t>Au début du projet, nous pensions utiliser un amplificateur opérationnel pour exécuter cette tâche. Par contre, on s’est vite rendu compte que ces derniers ne feraient pas le travail demandé. Les amplificateurs opérationnels standard, s’ils sont alimenté, dans notre cas, entre 0 et 3.3V donneront un signal de sortie linéaire à partir d’une certaine tension de sortie. Une solution plus simple, est d’utiliser un transistor bipolaire NPN en mode linéaire.</w:t>
      </w:r>
    </w:p>
    <w:p w:rsidR="00DC4822" w:rsidRPr="006B589C" w:rsidRDefault="00DC4822" w:rsidP="00DC4822"/>
    <w:p w:rsidR="00DC4822" w:rsidRPr="006B589C" w:rsidRDefault="00DC4822" w:rsidP="00DC4822">
      <w:r w:rsidRPr="006B589C">
        <w:t>Évaluons d’abord la fréquence de variation du signal numérique en entrée.</w:t>
      </w:r>
    </w:p>
    <w:p w:rsidR="00DC4822" w:rsidRPr="006B589C" w:rsidRDefault="00DC4822" w:rsidP="00DC4822"/>
    <w:p w:rsidR="00DC4822" w:rsidRPr="006B589C" w:rsidRDefault="00DC4822" w:rsidP="00DC4822">
      <w:pPr>
        <w:jc w:val="center"/>
        <w:rPr>
          <w:position w:val="-62"/>
        </w:rPr>
      </w:pPr>
      <w:r w:rsidRPr="006B589C">
        <w:rPr>
          <w:position w:val="-10"/>
        </w:rPr>
        <w:object w:dxaOrig="4260" w:dyaOrig="320">
          <v:shape id="_x0000_i1031" type="#_x0000_t75" style="width:212.65pt;height:15.9pt" o:ole="">
            <v:imagedata r:id="rId39" o:title=""/>
          </v:shape>
          <o:OLEObject Type="Embed" ProgID="Equation.DSMT4" ShapeID="_x0000_i1031" DrawAspect="Content" ObjectID="_1342451136" r:id="rId40"/>
        </w:object>
      </w:r>
    </w:p>
    <w:p w:rsidR="00DC4822" w:rsidRPr="006B589C" w:rsidRDefault="00DC4822" w:rsidP="00DC4822">
      <w:pPr>
        <w:jc w:val="center"/>
      </w:pPr>
    </w:p>
    <w:p w:rsidR="00DC4822" w:rsidRPr="006B589C" w:rsidRDefault="00DC4822" w:rsidP="00DC4822">
      <w:r w:rsidRPr="006B589C">
        <w:t>Notre circuit devra donc être capable de répondre à une variation de plus de 1,3MHz. Supposons pour l’instant qu’on utilise le transistor BBT5088 pour des fins de calculs. Il faut donc calculer les valeurs des résistances à insérer autour de celui-ci.</w:t>
      </w:r>
    </w:p>
    <w:p w:rsidR="00DC4822" w:rsidRPr="006B589C" w:rsidRDefault="00DC4822" w:rsidP="00DC4822"/>
    <w:p w:rsidR="00DC4822" w:rsidRPr="006B589C" w:rsidRDefault="00DC4822" w:rsidP="00DC4822">
      <w:r w:rsidRPr="006B589C">
        <w:t xml:space="preserve">Pour qu’un transistor opère en régime linéaire, il doit pouvoir consommer, du collecteur, un courant supérieur ou égal au courant consommé par la base multiplié par son gain </w:t>
      </w:r>
      <w:proofErr w:type="spellStart"/>
      <w:r w:rsidRPr="006B589C">
        <w:t>hfe</w:t>
      </w:r>
      <w:proofErr w:type="spellEnd"/>
      <w:r w:rsidRPr="006B589C">
        <w:t>. En supposant une tension d’alimentation de 3.3V au collecteur et une variation entre 0 et 3.3V comme signal d’entrée à la base, et en supposant que nous voulons un courant au collecteur de l’ordre de 10mA.</w:t>
      </w:r>
    </w:p>
    <w:p w:rsidR="00DC4822" w:rsidRPr="006B589C" w:rsidRDefault="00DC4822" w:rsidP="00DC4822"/>
    <w:p w:rsidR="00DC4822" w:rsidRPr="006B589C" w:rsidRDefault="00DC4822" w:rsidP="00DC4822">
      <w:pPr>
        <w:jc w:val="center"/>
      </w:pPr>
      <w:r w:rsidRPr="006B589C">
        <w:rPr>
          <w:noProof/>
          <w:lang w:eastAsia="en-CA"/>
        </w:rPr>
        <w:lastRenderedPageBreak/>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DC4822" w:rsidRPr="006B589C" w:rsidRDefault="00DC4822" w:rsidP="00DC4822"/>
    <w:p w:rsidR="00DC4822" w:rsidRPr="006B589C" w:rsidRDefault="00DC4822" w:rsidP="00DC4822">
      <w:pPr>
        <w:jc w:val="center"/>
        <w:rPr>
          <w:position w:val="-62"/>
        </w:rPr>
      </w:pPr>
      <w:r w:rsidRPr="006B589C">
        <w:rPr>
          <w:position w:val="-26"/>
        </w:rPr>
        <w:object w:dxaOrig="1700" w:dyaOrig="639">
          <v:shape id="_x0000_i1032" type="#_x0000_t75" style="width:84.55pt;height:32.65pt" o:ole="">
            <v:imagedata r:id="rId42" o:title=""/>
          </v:shape>
          <o:OLEObject Type="Embed" ProgID="Equation.DSMT4" ShapeID="_x0000_i1032" DrawAspect="Content" ObjectID="_1342451137" r:id="rId43"/>
        </w:object>
      </w:r>
    </w:p>
    <w:p w:rsidR="00DC4822" w:rsidRPr="006B589C" w:rsidRDefault="00DC4822" w:rsidP="00DC4822">
      <w:pPr>
        <w:jc w:val="center"/>
        <w:rPr>
          <w:position w:val="-62"/>
        </w:rPr>
      </w:pPr>
    </w:p>
    <w:p w:rsidR="00DC4822" w:rsidRPr="006B589C" w:rsidRDefault="00DC4822" w:rsidP="00DC4822">
      <w:r w:rsidRPr="006B589C">
        <w:t>Pour une tension d’entrée de 3.3V, on désire une tension de 0.7V aux bornes de RL. Le courant maximal en sortie sera de :</w:t>
      </w:r>
    </w:p>
    <w:p w:rsidR="00DC4822" w:rsidRPr="006B589C" w:rsidRDefault="00DC4822" w:rsidP="00DC4822">
      <w:pPr>
        <w:jc w:val="center"/>
      </w:pPr>
      <w:r w:rsidRPr="006B589C">
        <w:rPr>
          <w:position w:val="-30"/>
        </w:rPr>
        <w:object w:dxaOrig="1560" w:dyaOrig="720">
          <v:shape id="_x0000_i1033" type="#_x0000_t75" style="width:77.85pt;height:36pt" o:ole="">
            <v:imagedata r:id="rId44" o:title=""/>
          </v:shape>
          <o:OLEObject Type="Embed" ProgID="Equation.DSMT4" ShapeID="_x0000_i1033" DrawAspect="Content" ObjectID="_1342451138" r:id="rId45"/>
        </w:object>
      </w:r>
    </w:p>
    <w:p w:rsidR="00DC4822" w:rsidRPr="006B589C" w:rsidRDefault="00DC4822" w:rsidP="00DC4822"/>
    <w:p w:rsidR="00DC4822" w:rsidRPr="006B589C" w:rsidRDefault="00DC4822" w:rsidP="00DC4822">
      <w:r w:rsidRPr="006B589C">
        <w:t xml:space="preserve">Selon la fiche technique du transistor utilisé, nous avons une tension </w:t>
      </w:r>
      <w:proofErr w:type="spellStart"/>
      <w:r w:rsidRPr="006B589C">
        <w:t>Vbe</w:t>
      </w:r>
      <w:proofErr w:type="spellEnd"/>
      <w:r w:rsidRPr="006B589C">
        <w:t>=0.8V. Toujours pour une tension d’entrée de 3.3V, nous aurions à la base une tension de 0.7V + 0.8V = 1.5V.</w:t>
      </w:r>
    </w:p>
    <w:p w:rsidR="00DC4822" w:rsidRPr="006B589C" w:rsidRDefault="00DC4822" w:rsidP="00DC4822"/>
    <w:p w:rsidR="00DC4822" w:rsidRPr="006B589C" w:rsidRDefault="00DC4822" w:rsidP="00DC4822">
      <w:r w:rsidRPr="006B589C">
        <w:t>Pour rester en mode d’opération linéaire, on veut la relation suivante :</w:t>
      </w:r>
    </w:p>
    <w:p w:rsidR="00DC4822" w:rsidRPr="006B589C" w:rsidRDefault="00DC4822" w:rsidP="00DC4822">
      <w:pPr>
        <w:jc w:val="center"/>
      </w:pPr>
      <w:r w:rsidRPr="006B589C">
        <w:rPr>
          <w:position w:val="-28"/>
        </w:rPr>
        <w:object w:dxaOrig="3480" w:dyaOrig="660">
          <v:shape id="_x0000_i1034" type="#_x0000_t75" style="width:174.15pt;height:32.65pt" o:ole="">
            <v:imagedata r:id="rId46" o:title=""/>
          </v:shape>
          <o:OLEObject Type="Embed" ProgID="Equation.DSMT4" ShapeID="_x0000_i1034" DrawAspect="Content" ObjectID="_1342451139" r:id="rId47"/>
        </w:object>
      </w:r>
    </w:p>
    <w:p w:rsidR="00DC4822" w:rsidRPr="006B589C" w:rsidRDefault="00DC4822" w:rsidP="00DC4822">
      <w:pPr>
        <w:jc w:val="center"/>
      </w:pPr>
      <w:r w:rsidRPr="006B589C">
        <w:rPr>
          <w:position w:val="-24"/>
        </w:rPr>
        <w:object w:dxaOrig="1880" w:dyaOrig="620">
          <v:shape id="_x0000_i1035" type="#_x0000_t75" style="width:93.75pt;height:31pt" o:ole="">
            <v:imagedata r:id="rId48" o:title=""/>
          </v:shape>
          <o:OLEObject Type="Embed" ProgID="Equation.DSMT4" ShapeID="_x0000_i1035" DrawAspect="Content" ObjectID="_1342451140" r:id="rId49"/>
        </w:object>
      </w:r>
    </w:p>
    <w:p w:rsidR="00DC4822" w:rsidRPr="006B589C" w:rsidRDefault="00DC4822" w:rsidP="00DC4822"/>
    <w:p w:rsidR="00DC4822" w:rsidRPr="006B589C" w:rsidRDefault="00DC4822" w:rsidP="00DC4822">
      <w:r w:rsidRPr="006B589C">
        <w:lastRenderedPageBreak/>
        <w:t>On doit donc avoir Rb plus grand que 63kΩ.</w:t>
      </w:r>
    </w:p>
    <w:p w:rsidR="00DC4822" w:rsidRPr="006B589C" w:rsidRDefault="00DC4822" w:rsidP="00DC4822">
      <w:r w:rsidRPr="006B589C">
        <w:t>Maintenant la valeur réelle de Rb afin d’obtenir une tension de 0.7V en sortie pour une entrée de 3.3V :</w:t>
      </w:r>
    </w:p>
    <w:p w:rsidR="00DC4822" w:rsidRPr="006B589C" w:rsidRDefault="00DC4822" w:rsidP="00DC4822">
      <w:pPr>
        <w:jc w:val="center"/>
        <w:rPr>
          <w:position w:val="-62"/>
        </w:rPr>
      </w:pPr>
      <w:r w:rsidRPr="006B589C">
        <w:rPr>
          <w:position w:val="-88"/>
        </w:rPr>
        <w:object w:dxaOrig="3940" w:dyaOrig="1600">
          <v:shape id="_x0000_i1036" type="#_x0000_t75" style="width:197.6pt;height:79.55pt" o:ole="">
            <v:imagedata r:id="rId50" o:title=""/>
          </v:shape>
          <o:OLEObject Type="Embed" ProgID="Equation.DSMT4" ShapeID="_x0000_i1036" DrawAspect="Content" ObjectID="_1342451141" r:id="rId51"/>
        </w:object>
      </w:r>
    </w:p>
    <w:p w:rsidR="00DC4822" w:rsidRPr="006B589C" w:rsidRDefault="00DC4822" w:rsidP="00DC4822">
      <w:pPr>
        <w:jc w:val="center"/>
      </w:pPr>
    </w:p>
    <w:p w:rsidR="00DC4822" w:rsidRPr="006B589C" w:rsidRDefault="00DC4822" w:rsidP="00DC4822">
      <w:r w:rsidRPr="006B589C">
        <w:t>La valeur calculée pourrait être atteinte à l’aide d’un potentiomètre.</w:t>
      </w:r>
    </w:p>
    <w:p w:rsidR="00DC4822" w:rsidRPr="006B589C" w:rsidRDefault="00DC4822" w:rsidP="00DC4822"/>
    <w:p w:rsidR="00DC4822" w:rsidRPr="006B589C" w:rsidRDefault="00DC4822" w:rsidP="00DC4822">
      <w:pPr>
        <w:pStyle w:val="Heading2"/>
      </w:pPr>
      <w:bookmarkStart w:id="15" w:name="_Toc268531615"/>
      <w:r w:rsidRPr="006B589C">
        <w:t>Analyse d’un DAC vidéo sur circuit intégré</w:t>
      </w:r>
      <w:bookmarkEnd w:id="15"/>
    </w:p>
    <w:p w:rsidR="00DC4822" w:rsidRPr="006B589C" w:rsidRDefault="00DC4822" w:rsidP="00DC4822">
      <w:r w:rsidRPr="006B589C">
        <w:t>Une deuxième option en ce qui concerne la conversion du signal numérique en un signal analogique pour la sortie VGA est l’utilisation d’un DAC sur circuit intégré. Le modèle choisi pour l’étude est l’ADV7125. Voici une liste de ses caractéristiques :</w:t>
      </w:r>
    </w:p>
    <w:p w:rsidR="00DC4822" w:rsidRPr="006B589C" w:rsidRDefault="00DC4822" w:rsidP="00DC4822">
      <w:pPr>
        <w:pStyle w:val="ListParagraph"/>
        <w:numPr>
          <w:ilvl w:val="0"/>
          <w:numId w:val="25"/>
        </w:numPr>
        <w:rPr>
          <w:lang w:val="fr-CA"/>
        </w:rPr>
      </w:pPr>
      <w:r w:rsidRPr="006B589C">
        <w:rPr>
          <w:lang w:val="fr-CA"/>
        </w:rPr>
        <w:t>Contient 3 DAC 8 bits</w:t>
      </w:r>
    </w:p>
    <w:p w:rsidR="00DC4822" w:rsidRPr="006B589C" w:rsidRDefault="00DC4822" w:rsidP="00DC4822">
      <w:pPr>
        <w:pStyle w:val="ListParagraph"/>
        <w:numPr>
          <w:ilvl w:val="0"/>
          <w:numId w:val="25"/>
        </w:numPr>
        <w:rPr>
          <w:lang w:val="fr-CA"/>
        </w:rPr>
      </w:pPr>
      <w:r w:rsidRPr="006B589C">
        <w:rPr>
          <w:lang w:val="fr-CA"/>
        </w:rPr>
        <w:t>Entrée compatible TTL</w:t>
      </w:r>
    </w:p>
    <w:p w:rsidR="00DC4822" w:rsidRPr="006B589C" w:rsidRDefault="00DC4822" w:rsidP="00DC4822">
      <w:pPr>
        <w:pStyle w:val="ListParagraph"/>
        <w:numPr>
          <w:ilvl w:val="0"/>
          <w:numId w:val="25"/>
        </w:numPr>
        <w:rPr>
          <w:lang w:val="fr-CA"/>
        </w:rPr>
      </w:pPr>
      <w:r w:rsidRPr="006B589C">
        <w:rPr>
          <w:lang w:val="fr-CA"/>
        </w:rPr>
        <w:t>Alimentation simple de 5V ou 3.3V</w:t>
      </w:r>
    </w:p>
    <w:p w:rsidR="00DC4822" w:rsidRPr="006B589C" w:rsidRDefault="00DC4822" w:rsidP="00DC4822">
      <w:pPr>
        <w:pStyle w:val="ListParagraph"/>
        <w:numPr>
          <w:ilvl w:val="0"/>
          <w:numId w:val="25"/>
        </w:numPr>
        <w:rPr>
          <w:lang w:val="fr-CA"/>
        </w:rPr>
      </w:pPr>
      <w:r w:rsidRPr="006B589C">
        <w:rPr>
          <w:lang w:val="fr-CA"/>
        </w:rPr>
        <w:t>Nécessite une horloge de minimum 50MHz</w:t>
      </w:r>
    </w:p>
    <w:p w:rsidR="00DC4822" w:rsidRPr="006B589C" w:rsidRDefault="00DC4822" w:rsidP="00DC4822">
      <w:pPr>
        <w:pStyle w:val="ListParagraph"/>
        <w:numPr>
          <w:ilvl w:val="0"/>
          <w:numId w:val="25"/>
        </w:numPr>
        <w:rPr>
          <w:lang w:val="fr-CA"/>
        </w:rPr>
      </w:pPr>
      <w:r w:rsidRPr="006B589C">
        <w:rPr>
          <w:lang w:val="fr-CA"/>
        </w:rPr>
        <w:t>Peut recevoir un signal d’extinction vidéo (</w:t>
      </w:r>
      <w:proofErr w:type="spellStart"/>
      <w:r w:rsidRPr="006B589C">
        <w:rPr>
          <w:lang w:val="fr-CA"/>
        </w:rPr>
        <w:t>blank</w:t>
      </w:r>
      <w:proofErr w:type="spellEnd"/>
      <w:r w:rsidRPr="006B589C">
        <w:rPr>
          <w:lang w:val="fr-CA"/>
        </w:rPr>
        <w:t>)</w:t>
      </w:r>
    </w:p>
    <w:p w:rsidR="00DC4822" w:rsidRPr="006B589C" w:rsidRDefault="00DC4822" w:rsidP="00DC4822">
      <w:pPr>
        <w:pStyle w:val="ListParagraph"/>
        <w:numPr>
          <w:ilvl w:val="0"/>
          <w:numId w:val="25"/>
        </w:numPr>
        <w:rPr>
          <w:lang w:val="fr-CA"/>
        </w:rPr>
      </w:pPr>
      <w:r w:rsidRPr="006B589C">
        <w:rPr>
          <w:lang w:val="fr-CA"/>
        </w:rPr>
        <w:t xml:space="preserve">Conçu pour les signaux </w:t>
      </w:r>
      <w:proofErr w:type="gramStart"/>
      <w:r w:rsidRPr="006B589C">
        <w:rPr>
          <w:lang w:val="fr-CA"/>
        </w:rPr>
        <w:t>vidéos</w:t>
      </w:r>
      <w:proofErr w:type="gramEnd"/>
    </w:p>
    <w:p w:rsidR="00930018" w:rsidRPr="006B589C" w:rsidRDefault="00930018" w:rsidP="00930018">
      <w:pPr>
        <w:pStyle w:val="ListParagraph"/>
        <w:rPr>
          <w:lang w:val="fr-CA"/>
        </w:rPr>
      </w:pPr>
    </w:p>
    <w:p w:rsidR="00DC4822" w:rsidRPr="006B589C" w:rsidRDefault="00DC4822" w:rsidP="00DC4822">
      <w:r w:rsidRPr="006B589C">
        <w:t>En utilisant ce circuit, il faudrait donc générer une horloge à partir du microcontrôleur. Un avantage est l’utilisation d’un signal « </w:t>
      </w:r>
      <w:proofErr w:type="spellStart"/>
      <w:r w:rsidRPr="006B589C">
        <w:t>blank</w:t>
      </w:r>
      <w:proofErr w:type="spellEnd"/>
      <w:r w:rsidRPr="006B589C">
        <w:t> » afin d’éteindre les sortie vidéo juste avant un changement de ligne à l’envoie du signal de synchronisation horizontal. Le fait de dédier cette manipulation au circuit intégré, évite d’avoir à gérer l’extinction et la réalimentation des 3 signaux de couleurs à l’intérieur du microcontrôleur. L’avantage principal est d’éviter les décalages en bordure gauche de l’écran lors d’une réalimentation successive et non synchronisé des 3 signaux de couleurs.</w:t>
      </w:r>
    </w:p>
    <w:p w:rsidR="00DC4822" w:rsidRPr="006B589C" w:rsidRDefault="00DC4822" w:rsidP="00DC4822"/>
    <w:p w:rsidR="00DC4822" w:rsidRPr="006B589C" w:rsidRDefault="00DC4822" w:rsidP="00DC4822">
      <w:r w:rsidRPr="006B589C">
        <w:lastRenderedPageBreak/>
        <w:t>D’autres avantages à utiliser un tel circuit sont sa facilité de mise en place lors de la fabrication, le peu d’espace requis, et la diminution du risque d’avoir du bruit sur notre signal.</w:t>
      </w:r>
    </w:p>
    <w:p w:rsidR="00DC4822" w:rsidRPr="006B589C" w:rsidRDefault="00DC4822" w:rsidP="00DC4822"/>
    <w:p w:rsidR="00DC4822" w:rsidRPr="006B589C" w:rsidRDefault="00DC4822" w:rsidP="00DC4822">
      <w:pPr>
        <w:pStyle w:val="Heading2"/>
      </w:pPr>
      <w:bookmarkStart w:id="16" w:name="_Toc268531616"/>
      <w:r w:rsidRPr="006B589C">
        <w:t>Analyse d’un signal I</w:t>
      </w:r>
      <w:r w:rsidRPr="006B589C">
        <w:rPr>
          <w:vertAlign w:val="superscript"/>
        </w:rPr>
        <w:t>2</w:t>
      </w:r>
      <w:r w:rsidRPr="006B589C">
        <w:t>S pour la sortie audio</w:t>
      </w:r>
      <w:bookmarkEnd w:id="16"/>
    </w:p>
    <w:p w:rsidR="00BB19D5" w:rsidRPr="006B589C" w:rsidRDefault="00BB19D5" w:rsidP="00DC4822">
      <w:pPr>
        <w:pStyle w:val="Heading1"/>
        <w:sectPr w:rsidR="00BB19D5" w:rsidRPr="006B589C" w:rsidSect="0006140F">
          <w:headerReference w:type="default" r:id="rId52"/>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Heading1"/>
      </w:pPr>
      <w:r w:rsidRPr="006B589C">
        <w:lastRenderedPageBreak/>
        <w:br/>
      </w:r>
      <w:r w:rsidR="00BB69F2" w:rsidRPr="006B589C">
        <w:br/>
      </w:r>
      <w:r w:rsidR="006A7830" w:rsidRPr="006B589C">
        <w:br/>
      </w:r>
      <w:bookmarkStart w:id="17" w:name="_Toc185065396"/>
      <w:r w:rsidR="008E4895" w:rsidRPr="006B589C">
        <w:t>architecture logiciel</w:t>
      </w:r>
      <w:bookmarkEnd w:id="17"/>
    </w:p>
    <w:p w:rsidR="006C3559" w:rsidRPr="006B589C" w:rsidRDefault="006C3559" w:rsidP="006C3559">
      <w:pPr>
        <w:pStyle w:val="Heading2"/>
      </w:pPr>
      <w:bookmarkStart w:id="18" w:name="_Toc185065397"/>
      <w:r w:rsidRPr="006B589C">
        <w:t>Mise en perspective</w:t>
      </w:r>
      <w:bookmarkEnd w:id="18"/>
    </w:p>
    <w:p w:rsidR="006C3559" w:rsidRPr="006B589C" w:rsidRDefault="006C3559" w:rsidP="006C3559">
      <w:r w:rsidRPr="006B589C">
        <w:t>Afin de bien comprendre le travail à faire, voici une représentation sous forme de couche de la section logicielle.</w:t>
      </w:r>
    </w:p>
    <w:p w:rsidR="006C3559" w:rsidRPr="006B589C" w:rsidRDefault="006C3559" w:rsidP="006C3559"/>
    <w:p w:rsidR="0044750B" w:rsidRPr="006B589C" w:rsidRDefault="006C3559" w:rsidP="0044750B">
      <w:pPr>
        <w:keepNext/>
        <w:jc w:val="center"/>
      </w:pPr>
      <w:r w:rsidRPr="006B589C">
        <w:rPr>
          <w:noProof/>
          <w:lang w:eastAsia="en-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6B589C" w:rsidRDefault="0044750B" w:rsidP="0044750B">
      <w:pPr>
        <w:pStyle w:val="Caption"/>
        <w:jc w:val="center"/>
      </w:pPr>
      <w:r w:rsidRPr="006B589C">
        <w:t xml:space="preserve">Figure </w:t>
      </w:r>
      <w:fldSimple w:instr=" SEQ Figure \* ARABIC ">
        <w:r w:rsidR="0067500D">
          <w:rPr>
            <w:noProof/>
          </w:rPr>
          <w:t>2</w:t>
        </w:r>
      </w:fldSimple>
      <w:r w:rsidRPr="006B589C">
        <w:t xml:space="preserve"> - Présentation logiciel sous forme de couche</w:t>
      </w:r>
    </w:p>
    <w:p w:rsidR="006C3559" w:rsidRPr="006B589C" w:rsidRDefault="006C3559" w:rsidP="006C3559">
      <w:pPr>
        <w:jc w:val="left"/>
      </w:pPr>
    </w:p>
    <w:p w:rsidR="006C3559" w:rsidRPr="006B589C" w:rsidRDefault="0044750B" w:rsidP="006C3559">
      <w:r w:rsidRPr="006B589C">
        <w:t>Pour assurer</w:t>
      </w:r>
      <w:r w:rsidR="006C3559" w:rsidRPr="006B589C">
        <w:t xml:space="preserve"> un bon fonctionnement de la console de jeux, nous devrons minimalement fournir 4 modules de bas niveau sur lesquels pourra reposer le moteur de jeux. Le module USB sera dédié à l’entré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sentons ici comme un seul bloque pour plus de simplicité. Il y </w:t>
      </w:r>
      <w:r w:rsidR="006C3559" w:rsidRPr="006B589C">
        <w:lastRenderedPageBreak/>
        <w:t>aura aussi un module graphique pour la communication avec le contrôleur LCD. Pour finir, un mixeur sonore est utilisé afin de pouvoir jouer le son d’arrière plan et les sons d’avant plan en même temps.</w:t>
      </w:r>
    </w:p>
    <w:p w:rsidR="006C3559" w:rsidRPr="006B589C" w:rsidRDefault="006C3559" w:rsidP="006C3559">
      <w:r w:rsidRPr="006B589C">
        <w:t xml:space="preserve"> </w:t>
      </w:r>
    </w:p>
    <w:p w:rsidR="006C3559" w:rsidRPr="006B589C" w:rsidRDefault="006C3559" w:rsidP="006C3559">
      <w:pPr>
        <w:pStyle w:val="Heading2"/>
      </w:pPr>
      <w:r w:rsidRPr="006B589C">
        <w:t>Vue d’ensemble de la couche d’abstraction</w:t>
      </w:r>
    </w:p>
    <w:p w:rsidR="006C3559" w:rsidRPr="006B589C" w:rsidRDefault="006C3559" w:rsidP="006C3559">
      <w:r w:rsidRPr="006B589C">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6B589C" w:rsidRDefault="006C3559" w:rsidP="006C3559"/>
    <w:p w:rsidR="0044750B" w:rsidRPr="006B589C" w:rsidRDefault="006C3559" w:rsidP="006C3559">
      <w:r w:rsidRPr="006B589C">
        <w:t xml:space="preserve">Nous avons utilisé cette façon de faire pour plusieurs raison,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pour accélérer le développement. </w:t>
      </w:r>
      <w:r w:rsidR="00232508" w:rsidRPr="006B589C">
        <w:t>À la page suivante, vous trouverez</w:t>
      </w:r>
      <w:r w:rsidRPr="006B589C">
        <w:t xml:space="preserve"> une représentation sous forme de diagramme de classes de cette couche d’abstraction.</w:t>
      </w:r>
    </w:p>
    <w:p w:rsidR="0044750B" w:rsidRPr="006B589C" w:rsidRDefault="0044750B" w:rsidP="006C3559">
      <w:pPr>
        <w:sectPr w:rsidR="0044750B" w:rsidRPr="006B589C" w:rsidSect="0006140F">
          <w:headerReference w:type="first" r:id="rId53"/>
          <w:pgSz w:w="12240" w:h="15840" w:code="1"/>
          <w:pgMar w:top="2160" w:right="1080" w:bottom="1080" w:left="2160" w:header="1080" w:footer="1134" w:gutter="0"/>
          <w:paperSrc w:first="15" w:other="15"/>
          <w:cols w:space="708"/>
          <w:titlePg/>
          <w:docGrid w:linePitch="360"/>
        </w:sectPr>
      </w:pPr>
    </w:p>
    <w:p w:rsidR="00FC4AAA" w:rsidRPr="006B589C" w:rsidRDefault="00FC4AAA" w:rsidP="00FC4AAA">
      <w:pPr>
        <w:keepNext/>
        <w:jc w:val="center"/>
      </w:pPr>
      <w:r w:rsidRPr="006B589C">
        <w:rPr>
          <w:noProof/>
          <w:lang w:eastAsia="en-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54" cstate="print"/>
                    <a:stretch>
                      <a:fillRect/>
                    </a:stretch>
                  </pic:blipFill>
                  <pic:spPr>
                    <a:xfrm>
                      <a:off x="0" y="0"/>
                      <a:ext cx="8001000" cy="4878705"/>
                    </a:xfrm>
                    <a:prstGeom prst="rect">
                      <a:avLst/>
                    </a:prstGeom>
                  </pic:spPr>
                </pic:pic>
              </a:graphicData>
            </a:graphic>
          </wp:inline>
        </w:drawing>
      </w:r>
    </w:p>
    <w:p w:rsidR="006C3559" w:rsidRPr="006B589C" w:rsidRDefault="00FC4AAA" w:rsidP="00FC4AAA">
      <w:pPr>
        <w:pStyle w:val="Caption"/>
        <w:jc w:val="center"/>
      </w:pPr>
      <w:r w:rsidRPr="006B589C">
        <w:t xml:space="preserve">Figure </w:t>
      </w:r>
      <w:fldSimple w:instr=" SEQ Figure \* ARABIC ">
        <w:r w:rsidR="0067500D">
          <w:rPr>
            <w:noProof/>
          </w:rPr>
          <w:t>3</w:t>
        </w:r>
      </w:fldSimple>
      <w:r w:rsidRPr="006B589C">
        <w:t xml:space="preserve"> - Diagramme de classes de la couche d'abstraction</w:t>
      </w:r>
    </w:p>
    <w:p w:rsidR="0044750B" w:rsidRPr="006B589C" w:rsidRDefault="0044750B" w:rsidP="00FC4AAA">
      <w:pPr>
        <w:jc w:val="center"/>
        <w:sectPr w:rsidR="0044750B" w:rsidRPr="006B589C" w:rsidSect="0044750B">
          <w:pgSz w:w="15840" w:h="12240" w:orient="landscape" w:code="1"/>
          <w:pgMar w:top="2160" w:right="2160" w:bottom="1080" w:left="1080" w:header="1080" w:footer="1134" w:gutter="0"/>
          <w:paperSrc w:first="15" w:other="15"/>
          <w:cols w:space="708"/>
          <w:titlePg/>
          <w:docGrid w:linePitch="360"/>
        </w:sectPr>
      </w:pPr>
    </w:p>
    <w:p w:rsidR="0044750B" w:rsidRPr="006B589C" w:rsidRDefault="008342D2" w:rsidP="006C3559">
      <w:r w:rsidRPr="006B589C">
        <w:lastRenderedPageBreak/>
        <w:t xml:space="preserve">Comme vous le constatez sur le diagramme, chacun des périphériques utilisés par le moteur de jeux est représenté par une classe correspondante. Le reste du code ne font donc jamais appel au périphérique directement. À la place, il demande au module logiciel de le faire. Vous remarquez aussi une classe nommé LPC2478 qui contient une référence à chacun des </w:t>
      </w:r>
      <w:proofErr w:type="gramStart"/>
      <w:r w:rsidRPr="006B589C">
        <w:t>périphérique</w:t>
      </w:r>
      <w:proofErr w:type="gramEnd"/>
      <w:r w:rsidRPr="006B589C">
        <w:t xml:space="preserve"> du microcontrôleur. En effet, il ne peut y avoir qu’une seul instance de la classe </w:t>
      </w:r>
      <w:proofErr w:type="spellStart"/>
      <w:r w:rsidRPr="006B589C">
        <w:t>Timer</w:t>
      </w:r>
      <w:proofErr w:type="spellEnd"/>
      <w:r w:rsidRPr="006B589C">
        <w:t xml:space="preserve"> pour le </w:t>
      </w:r>
      <w:proofErr w:type="spellStart"/>
      <w:r w:rsidRPr="006B589C">
        <w:t>timer</w:t>
      </w:r>
      <w:proofErr w:type="spellEnd"/>
      <w:r w:rsidRPr="006B589C">
        <w:t xml:space="preserve"> 0, une seul</w:t>
      </w:r>
      <w:r w:rsidR="0048033B" w:rsidRPr="006B589C">
        <w:t>e</w:t>
      </w:r>
      <w:r w:rsidRPr="006B589C">
        <w:t xml:space="preserve"> pour le </w:t>
      </w:r>
      <w:proofErr w:type="spellStart"/>
      <w:r w:rsidRPr="006B589C">
        <w:t>timer</w:t>
      </w:r>
      <w:proofErr w:type="spellEnd"/>
      <w:r w:rsidRPr="006B589C">
        <w:t xml:space="preserve"> 1, idem pour tous les périphériques. Il faut donc une classe pour répertoriez ces instance et c’est ce que fait LPC2478.</w:t>
      </w:r>
    </w:p>
    <w:p w:rsidR="008342D2" w:rsidRPr="006B589C" w:rsidRDefault="008342D2" w:rsidP="006C3559"/>
    <w:p w:rsidR="008342D2" w:rsidRPr="006B589C" w:rsidRDefault="008342D2" w:rsidP="006C3559">
      <w:r w:rsidRPr="006B589C">
        <w:t>Voici un</w:t>
      </w:r>
      <w:r w:rsidR="0048033B" w:rsidRPr="006B589C">
        <w:t xml:space="preserve"> exemple pour mettre tout ç</w:t>
      </w:r>
      <w:r w:rsidRPr="006B589C">
        <w:t>a en perspective.</w:t>
      </w:r>
    </w:p>
    <w:p w:rsidR="008342D2" w:rsidRPr="006B589C" w:rsidRDefault="008342D2" w:rsidP="006C3559"/>
    <w:p w:rsidR="008342D2" w:rsidRPr="006B589C" w:rsidRDefault="008342D2" w:rsidP="008342D2">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rPr>
      </w:pPr>
      <w:proofErr w:type="spellStart"/>
      <w:r w:rsidRPr="006B589C">
        <w:rPr>
          <w:rStyle w:val="HTMLCode"/>
          <w:color w:val="000000"/>
        </w:rPr>
        <w:t>Gpio</w:t>
      </w:r>
      <w:proofErr w:type="spellEnd"/>
      <w:r w:rsidRPr="006B589C">
        <w:rPr>
          <w:rStyle w:val="HTMLCode"/>
          <w:color w:val="000000"/>
        </w:rPr>
        <w:t xml:space="preserve"> *gpio1 = LPC2478::getGpio1();</w:t>
      </w:r>
      <w:r w:rsidRPr="006B589C">
        <w:rPr>
          <w:color w:val="000000"/>
        </w:rPr>
        <w:br/>
      </w:r>
      <w:r w:rsidRPr="006B589C">
        <w:rPr>
          <w:color w:val="000000"/>
        </w:rPr>
        <w:br/>
      </w:r>
      <w:r w:rsidRPr="006B589C">
        <w:rPr>
          <w:rStyle w:val="HTMLCode"/>
          <w:color w:val="000000"/>
        </w:rPr>
        <w:t xml:space="preserve">// Set default port </w:t>
      </w:r>
      <w:proofErr w:type="spellStart"/>
      <w:r w:rsidRPr="006B589C">
        <w:rPr>
          <w:rStyle w:val="HTMLCode"/>
          <w:color w:val="000000"/>
        </w:rPr>
        <w:t>behavior</w:t>
      </w:r>
      <w:proofErr w:type="spellEnd"/>
      <w:r w:rsidRPr="006B589C">
        <w:rPr>
          <w:color w:val="000000"/>
        </w:rPr>
        <w:br/>
      </w:r>
      <w:proofErr w:type="spellStart"/>
      <w:r w:rsidRPr="006B589C">
        <w:rPr>
          <w:rStyle w:val="HTMLCode"/>
          <w:color w:val="000000"/>
        </w:rPr>
        <w:t>GpioConfiguration</w:t>
      </w:r>
      <w:proofErr w:type="spellEnd"/>
      <w:r w:rsidRPr="006B589C">
        <w:rPr>
          <w:rStyle w:val="HTMLCode"/>
          <w:color w:val="000000"/>
        </w:rPr>
        <w:t xml:space="preserve"> </w:t>
      </w:r>
      <w:proofErr w:type="spellStart"/>
      <w:r w:rsidRPr="006B589C">
        <w:rPr>
          <w:rStyle w:val="HTMLCode"/>
          <w:color w:val="000000"/>
        </w:rPr>
        <w:t>portConfig</w:t>
      </w:r>
      <w:proofErr w:type="spellEnd"/>
      <w:r w:rsidRPr="006B589C">
        <w:rPr>
          <w:rStyle w:val="HTMLCode"/>
          <w:color w:val="000000"/>
        </w:rPr>
        <w:t>(</w:t>
      </w:r>
      <w:r w:rsidR="0048033B" w:rsidRPr="006B589C">
        <w:rPr>
          <w:rStyle w:val="HTMLCode"/>
          <w:color w:val="000000"/>
        </w:rPr>
        <w:t xml:space="preserve">32, </w:t>
      </w:r>
      <w:proofErr w:type="spellStart"/>
      <w:r w:rsidRPr="006B589C">
        <w:rPr>
          <w:rStyle w:val="HTMLCode"/>
          <w:color w:val="000000"/>
        </w:rPr>
        <w:t>Gpio</w:t>
      </w:r>
      <w:proofErr w:type="spellEnd"/>
      <w:r w:rsidRPr="006B589C">
        <w:rPr>
          <w:rStyle w:val="HTMLCode"/>
          <w:color w:val="000000"/>
        </w:rPr>
        <w:t>::INPUT);</w:t>
      </w:r>
      <w:r w:rsidRPr="006B589C">
        <w:rPr>
          <w:color w:val="000000"/>
        </w:rPr>
        <w:br/>
      </w:r>
      <w:r w:rsidRPr="006B589C">
        <w:rPr>
          <w:rStyle w:val="HTMLCode"/>
          <w:color w:val="000000"/>
        </w:rPr>
        <w:t>gpio1-&gt;configure(</w:t>
      </w:r>
      <w:proofErr w:type="spellStart"/>
      <w:r w:rsidRPr="006B589C">
        <w:rPr>
          <w:rStyle w:val="HTMLCode"/>
          <w:color w:val="000000"/>
        </w:rPr>
        <w:t>portConfig</w:t>
      </w:r>
      <w:proofErr w:type="spellEnd"/>
      <w:r w:rsidRPr="006B589C">
        <w:rPr>
          <w:rStyle w:val="HTMLCode"/>
          <w:color w:val="000000"/>
        </w:rPr>
        <w:t>);</w:t>
      </w:r>
      <w:r w:rsidRPr="006B589C">
        <w:rPr>
          <w:color w:val="000000"/>
        </w:rPr>
        <w:br/>
      </w:r>
      <w:r w:rsidRPr="006B589C">
        <w:rPr>
          <w:color w:val="000000"/>
        </w:rPr>
        <w:br/>
      </w:r>
      <w:r w:rsidRPr="006B589C">
        <w:rPr>
          <w:rStyle w:val="HTMLCode"/>
          <w:color w:val="000000"/>
        </w:rPr>
        <w:t xml:space="preserve">// Configure </w:t>
      </w:r>
      <w:proofErr w:type="spellStart"/>
      <w:r w:rsidRPr="006B589C">
        <w:rPr>
          <w:rStyle w:val="HTMLCode"/>
          <w:color w:val="000000"/>
        </w:rPr>
        <w:t>blinking</w:t>
      </w:r>
      <w:proofErr w:type="spellEnd"/>
      <w:r w:rsidRPr="006B589C">
        <w:rPr>
          <w:rStyle w:val="HTMLCode"/>
          <w:color w:val="000000"/>
        </w:rPr>
        <w:t xml:space="preserve"> </w:t>
      </w:r>
      <w:proofErr w:type="spellStart"/>
      <w:r w:rsidRPr="006B589C">
        <w:rPr>
          <w:rStyle w:val="HTMLCode"/>
          <w:color w:val="000000"/>
        </w:rPr>
        <w:t>led</w:t>
      </w:r>
      <w:proofErr w:type="spellEnd"/>
      <w:r w:rsidRPr="006B589C">
        <w:rPr>
          <w:color w:val="000000"/>
        </w:rPr>
        <w:br/>
      </w:r>
      <w:proofErr w:type="spellStart"/>
      <w:r w:rsidRPr="006B589C">
        <w:rPr>
          <w:rStyle w:val="HTMLCode"/>
          <w:color w:val="000000"/>
        </w:rPr>
        <w:t>GpioPinConfiguration</w:t>
      </w:r>
      <w:proofErr w:type="spellEnd"/>
      <w:r w:rsidRPr="006B589C">
        <w:rPr>
          <w:rStyle w:val="HTMLCode"/>
          <w:color w:val="000000"/>
        </w:rPr>
        <w:t xml:space="preserve"> </w:t>
      </w:r>
      <w:proofErr w:type="spellStart"/>
      <w:r w:rsidRPr="006B589C">
        <w:rPr>
          <w:rStyle w:val="HTMLCode"/>
          <w:color w:val="000000"/>
        </w:rPr>
        <w:t>ledPinConfig</w:t>
      </w:r>
      <w:proofErr w:type="spellEnd"/>
      <w:r w:rsidRPr="006B589C">
        <w:rPr>
          <w:rStyle w:val="HTMLCode"/>
          <w:color w:val="000000"/>
        </w:rPr>
        <w:t>;</w:t>
      </w:r>
      <w:r w:rsidRPr="006B589C">
        <w:rPr>
          <w:color w:val="000000"/>
        </w:rPr>
        <w:br/>
      </w:r>
      <w:r w:rsidRPr="006B589C">
        <w:rPr>
          <w:rStyle w:val="HTMLCode"/>
          <w:color w:val="000000"/>
        </w:rPr>
        <w:t xml:space="preserve">ledPinConfig.pin = </w:t>
      </w:r>
      <w:proofErr w:type="spellStart"/>
      <w:r w:rsidRPr="006B589C">
        <w:rPr>
          <w:rStyle w:val="HTMLCode"/>
          <w:color w:val="000000"/>
        </w:rPr>
        <w:t>Gpio</w:t>
      </w:r>
      <w:proofErr w:type="spellEnd"/>
      <w:r w:rsidRPr="006B589C">
        <w:rPr>
          <w:rStyle w:val="HTMLCode"/>
          <w:color w:val="000000"/>
        </w:rPr>
        <w:t>::OUTPUT;</w:t>
      </w:r>
      <w:r w:rsidRPr="006B589C">
        <w:rPr>
          <w:color w:val="000000"/>
        </w:rPr>
        <w:br/>
      </w:r>
      <w:r w:rsidRPr="006B589C">
        <w:rPr>
          <w:rStyle w:val="HTMLCode"/>
          <w:color w:val="000000"/>
        </w:rPr>
        <w:t>gpio1-&gt;</w:t>
      </w:r>
      <w:proofErr w:type="spellStart"/>
      <w:r w:rsidRPr="006B589C">
        <w:rPr>
          <w:rStyle w:val="HTMLCode"/>
          <w:color w:val="000000"/>
        </w:rPr>
        <w:t>getPin</w:t>
      </w:r>
      <w:proofErr w:type="spellEnd"/>
      <w:r w:rsidRPr="006B589C">
        <w:rPr>
          <w:rStyle w:val="HTMLCode"/>
          <w:color w:val="000000"/>
        </w:rPr>
        <w:t>(12)-&gt;configure(</w:t>
      </w:r>
      <w:proofErr w:type="spellStart"/>
      <w:r w:rsidRPr="006B589C">
        <w:rPr>
          <w:rStyle w:val="HTMLCode"/>
          <w:color w:val="000000"/>
        </w:rPr>
        <w:t>ledPinConfig</w:t>
      </w:r>
      <w:proofErr w:type="spellEnd"/>
      <w:r w:rsidRPr="006B589C">
        <w:rPr>
          <w:rStyle w:val="HTMLCode"/>
          <w:color w:val="000000"/>
        </w:rPr>
        <w:t>);</w:t>
      </w:r>
      <w:r w:rsidRPr="006B589C">
        <w:rPr>
          <w:color w:val="000000"/>
        </w:rPr>
        <w:br/>
      </w:r>
      <w:r w:rsidRPr="006B589C">
        <w:rPr>
          <w:color w:val="000000"/>
        </w:rPr>
        <w:br/>
      </w:r>
      <w:proofErr w:type="spellStart"/>
      <w:r w:rsidRPr="006B589C">
        <w:rPr>
          <w:rStyle w:val="HTMLCode"/>
          <w:color w:val="000000"/>
        </w:rPr>
        <w:t>GpioPin</w:t>
      </w:r>
      <w:proofErr w:type="spellEnd"/>
      <w:r w:rsidRPr="006B589C">
        <w:rPr>
          <w:rStyle w:val="HTMLCode"/>
          <w:color w:val="000000"/>
        </w:rPr>
        <w:t xml:space="preserve"> *</w:t>
      </w:r>
      <w:proofErr w:type="spellStart"/>
      <w:r w:rsidRPr="006B589C">
        <w:rPr>
          <w:rStyle w:val="HTMLCode"/>
          <w:color w:val="000000"/>
        </w:rPr>
        <w:t>led</w:t>
      </w:r>
      <w:proofErr w:type="spellEnd"/>
      <w:r w:rsidRPr="006B589C">
        <w:rPr>
          <w:rStyle w:val="HTMLCode"/>
          <w:color w:val="000000"/>
        </w:rPr>
        <w:t xml:space="preserve"> = gpio1-&gt;</w:t>
      </w:r>
      <w:proofErr w:type="spellStart"/>
      <w:r w:rsidRPr="006B589C">
        <w:rPr>
          <w:rStyle w:val="HTMLCode"/>
          <w:color w:val="000000"/>
        </w:rPr>
        <w:t>getPin</w:t>
      </w:r>
      <w:proofErr w:type="spellEnd"/>
      <w:r w:rsidRPr="006B589C">
        <w:rPr>
          <w:rStyle w:val="HTMLCode"/>
          <w:color w:val="000000"/>
        </w:rPr>
        <w:t>(12);</w:t>
      </w:r>
      <w:r w:rsidRPr="006B589C">
        <w:rPr>
          <w:color w:val="000000"/>
        </w:rPr>
        <w:br/>
      </w:r>
      <w:r w:rsidRPr="006B589C">
        <w:rPr>
          <w:color w:val="000000"/>
        </w:rPr>
        <w:br/>
      </w:r>
      <w:r w:rsidRPr="006B589C">
        <w:rPr>
          <w:rStyle w:val="HTMLCode"/>
          <w:color w:val="000000"/>
        </w:rPr>
        <w:t xml:space="preserve">// </w:t>
      </w:r>
      <w:proofErr w:type="spellStart"/>
      <w:r w:rsidRPr="006B589C">
        <w:rPr>
          <w:rStyle w:val="HTMLCode"/>
          <w:color w:val="000000"/>
        </w:rPr>
        <w:t>Blink</w:t>
      </w:r>
      <w:proofErr w:type="spellEnd"/>
      <w:r w:rsidRPr="006B589C">
        <w:rPr>
          <w:rStyle w:val="HTMLCode"/>
          <w:color w:val="000000"/>
        </w:rPr>
        <w:t xml:space="preserve"> </w:t>
      </w:r>
      <w:proofErr w:type="spellStart"/>
      <w:r w:rsidRPr="006B589C">
        <w:rPr>
          <w:rStyle w:val="HTMLCode"/>
          <w:color w:val="000000"/>
        </w:rPr>
        <w:t>led</w:t>
      </w:r>
      <w:proofErr w:type="spellEnd"/>
      <w:r w:rsidRPr="006B589C">
        <w:rPr>
          <w:color w:val="000000"/>
        </w:rPr>
        <w:br/>
      </w:r>
      <w:proofErr w:type="spellStart"/>
      <w:r w:rsidRPr="006B589C">
        <w:rPr>
          <w:rStyle w:val="HTMLCode"/>
          <w:color w:val="000000"/>
        </w:rPr>
        <w:t>while</w:t>
      </w:r>
      <w:proofErr w:type="spellEnd"/>
      <w:r w:rsidRPr="006B589C">
        <w:rPr>
          <w:rStyle w:val="HTMLCode"/>
          <w:color w:val="000000"/>
        </w:rPr>
        <w:t>(1) {</w:t>
      </w:r>
      <w:r w:rsidRPr="006B589C">
        <w:rPr>
          <w:color w:val="000000"/>
        </w:rPr>
        <w:br/>
      </w:r>
      <w:r w:rsidRPr="006B589C">
        <w:rPr>
          <w:rStyle w:val="HTMLCode"/>
          <w:color w:val="000000"/>
        </w:rPr>
        <w:t xml:space="preserve">    </w:t>
      </w:r>
      <w:proofErr w:type="spellStart"/>
      <w:r w:rsidRPr="006B589C">
        <w:rPr>
          <w:rStyle w:val="HTMLCode"/>
          <w:color w:val="000000"/>
        </w:rPr>
        <w:t>led</w:t>
      </w:r>
      <w:proofErr w:type="spellEnd"/>
      <w:r w:rsidRPr="006B589C">
        <w:rPr>
          <w:rStyle w:val="HTMLCode"/>
          <w:color w:val="000000"/>
        </w:rPr>
        <w:t>-&gt;</w:t>
      </w:r>
      <w:proofErr w:type="spellStart"/>
      <w:r w:rsidRPr="006B589C">
        <w:rPr>
          <w:rStyle w:val="HTMLCode"/>
          <w:color w:val="000000"/>
        </w:rPr>
        <w:t>setHigh</w:t>
      </w:r>
      <w:proofErr w:type="spellEnd"/>
      <w:r w:rsidRPr="006B589C">
        <w:rPr>
          <w:rStyle w:val="HTMLCode"/>
          <w:color w:val="000000"/>
        </w:rPr>
        <w:t>(); // On</w:t>
      </w:r>
      <w:r w:rsidRPr="006B589C">
        <w:rPr>
          <w:color w:val="000000"/>
        </w:rPr>
        <w:br/>
      </w:r>
      <w:r w:rsidRPr="006B589C">
        <w:rPr>
          <w:rStyle w:val="HTMLCode"/>
          <w:color w:val="000000"/>
        </w:rPr>
        <w:t xml:space="preserve">    for(uint32_t i=0; i&lt;100000; i++);</w:t>
      </w:r>
      <w:r w:rsidRPr="006B589C">
        <w:rPr>
          <w:color w:val="000000"/>
        </w:rPr>
        <w:br/>
      </w:r>
      <w:r w:rsidRPr="006B589C">
        <w:rPr>
          <w:rStyle w:val="HTMLCode"/>
          <w:color w:val="000000"/>
        </w:rPr>
        <w:t xml:space="preserve">    </w:t>
      </w:r>
      <w:proofErr w:type="spellStart"/>
      <w:r w:rsidRPr="006B589C">
        <w:rPr>
          <w:rStyle w:val="HTMLCode"/>
          <w:color w:val="000000"/>
        </w:rPr>
        <w:t>led</w:t>
      </w:r>
      <w:proofErr w:type="spellEnd"/>
      <w:r w:rsidRPr="006B589C">
        <w:rPr>
          <w:rStyle w:val="HTMLCode"/>
          <w:color w:val="000000"/>
        </w:rPr>
        <w:t>-&gt;</w:t>
      </w:r>
      <w:proofErr w:type="spellStart"/>
      <w:r w:rsidRPr="006B589C">
        <w:rPr>
          <w:rStyle w:val="HTMLCode"/>
          <w:color w:val="000000"/>
        </w:rPr>
        <w:t>setLow</w:t>
      </w:r>
      <w:proofErr w:type="spellEnd"/>
      <w:r w:rsidRPr="006B589C">
        <w:rPr>
          <w:rStyle w:val="HTMLCode"/>
          <w:color w:val="000000"/>
        </w:rPr>
        <w:t>(); // Off</w:t>
      </w:r>
      <w:r w:rsidRPr="006B589C">
        <w:rPr>
          <w:color w:val="000000"/>
        </w:rPr>
        <w:br/>
      </w:r>
      <w:r w:rsidRPr="006B589C">
        <w:rPr>
          <w:rStyle w:val="HTMLCode"/>
          <w:color w:val="000000"/>
        </w:rPr>
        <w:t xml:space="preserve">    for(uint32_t i=0; i&lt;100000; i++);</w:t>
      </w:r>
      <w:r w:rsidRPr="006B589C">
        <w:rPr>
          <w:color w:val="000000"/>
        </w:rPr>
        <w:br/>
      </w:r>
      <w:r w:rsidRPr="006B589C">
        <w:rPr>
          <w:rStyle w:val="HTMLCode"/>
          <w:color w:val="000000"/>
        </w:rPr>
        <w:t>}</w:t>
      </w:r>
    </w:p>
    <w:p w:rsidR="006C3559" w:rsidRPr="006B589C" w:rsidRDefault="006C3559" w:rsidP="00564555"/>
    <w:p w:rsidR="0048033B" w:rsidRPr="006B589C" w:rsidRDefault="0048033B" w:rsidP="00564555">
      <w:r w:rsidRPr="006B589C">
        <w:t xml:space="preserve">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pus configurer chacune des broches individuellement. Nous spécifions aussi que le port a une taille de 32 broches. Ensuite il est possible de demander </w:t>
      </w:r>
      <w:proofErr w:type="gramStart"/>
      <w:r w:rsidRPr="006B589C">
        <w:t>une</w:t>
      </w:r>
      <w:proofErr w:type="gramEnd"/>
      <w:r w:rsidRPr="006B589C">
        <w:t xml:space="preserve"> pointer vers l’instance d’une des broches de ce port et c’est ce que nous faisons dans la seconde section de l’exemple. Nous configurons cette broche en sortie</w:t>
      </w:r>
      <w:r w:rsidR="00A71D7C" w:rsidRPr="006B589C">
        <w:t xml:space="preserve">. Ensuite, nous </w:t>
      </w:r>
      <w:r w:rsidR="00A71D7C" w:rsidRPr="006B589C">
        <w:lastRenderedPageBreak/>
        <w:t xml:space="preserve">pouvons utiliser instance pour allumer ou éteindre la LED en appelant la fonction </w:t>
      </w:r>
      <w:proofErr w:type="spellStart"/>
      <w:proofErr w:type="gramStart"/>
      <w:r w:rsidR="00A71D7C" w:rsidRPr="006B589C">
        <w:rPr>
          <w:rFonts w:ascii="Courier New" w:hAnsi="Courier New" w:cs="Courier New"/>
          <w:sz w:val="20"/>
          <w:szCs w:val="20"/>
        </w:rPr>
        <w:t>setHigh</w:t>
      </w:r>
      <w:proofErr w:type="spellEnd"/>
      <w:r w:rsidR="00A71D7C" w:rsidRPr="006B589C">
        <w:rPr>
          <w:rFonts w:ascii="Courier New" w:hAnsi="Courier New" w:cs="Courier New"/>
          <w:sz w:val="20"/>
          <w:szCs w:val="20"/>
        </w:rPr>
        <w:t>(</w:t>
      </w:r>
      <w:proofErr w:type="gramEnd"/>
      <w:r w:rsidR="00A71D7C" w:rsidRPr="006B589C">
        <w:rPr>
          <w:rFonts w:ascii="Courier New" w:hAnsi="Courier New" w:cs="Courier New"/>
          <w:sz w:val="20"/>
          <w:szCs w:val="20"/>
        </w:rPr>
        <w:t>)</w:t>
      </w:r>
      <w:r w:rsidR="00A71D7C" w:rsidRPr="006B589C">
        <w:t xml:space="preserve"> et </w:t>
      </w:r>
      <w:proofErr w:type="spellStart"/>
      <w:r w:rsidR="00A71D7C" w:rsidRPr="006B589C">
        <w:rPr>
          <w:rFonts w:ascii="Courier New" w:hAnsi="Courier New" w:cs="Courier New"/>
          <w:sz w:val="20"/>
          <w:szCs w:val="20"/>
        </w:rPr>
        <w:t>setLow</w:t>
      </w:r>
      <w:proofErr w:type="spellEnd"/>
      <w:r w:rsidR="00A71D7C" w:rsidRPr="006B589C">
        <w:rPr>
          <w:rFonts w:ascii="Courier New" w:hAnsi="Courier New" w:cs="Courier New"/>
          <w:sz w:val="20"/>
          <w:szCs w:val="20"/>
        </w:rPr>
        <w:t>()</w:t>
      </w:r>
      <w:r w:rsidR="00A71D7C" w:rsidRPr="006B589C">
        <w:t xml:space="preserve"> de le classe.</w:t>
      </w:r>
    </w:p>
    <w:p w:rsidR="00A71D7C" w:rsidRPr="006B589C" w:rsidRDefault="00A71D7C" w:rsidP="00564555"/>
    <w:p w:rsidR="00A71D7C" w:rsidRPr="006B589C" w:rsidRDefault="00A71D7C" w:rsidP="00564555">
      <w:r w:rsidRPr="006B589C">
        <w:t xml:space="preserve">Remarquez qu’en aucun cas nous avons configuré de registre. Cette tâche est assurée par la classe correspondant au périphérique. C’est ce genre de fonctionnement que nous allons avoir dans la totalité du code. </w:t>
      </w:r>
    </w:p>
    <w:p w:rsidR="005330C3" w:rsidRPr="006B589C" w:rsidRDefault="005330C3" w:rsidP="00B777C2"/>
    <w:p w:rsidR="00BD20FD" w:rsidRPr="006B589C" w:rsidRDefault="00BD20FD" w:rsidP="00564555"/>
    <w:p w:rsidR="00A80357" w:rsidRPr="006B589C" w:rsidRDefault="00A80357" w:rsidP="00564555">
      <w:pPr>
        <w:sectPr w:rsidR="00A80357" w:rsidRPr="006B589C" w:rsidSect="0006140F">
          <w:pgSz w:w="12240" w:h="15840" w:code="1"/>
          <w:pgMar w:top="2160" w:right="1080" w:bottom="1080" w:left="2160" w:header="1080" w:footer="1134" w:gutter="0"/>
          <w:paperSrc w:first="15" w:other="15"/>
          <w:cols w:space="708"/>
          <w:titlePg/>
          <w:docGrid w:linePitch="360"/>
        </w:sectPr>
      </w:pPr>
    </w:p>
    <w:p w:rsidR="00C55400" w:rsidRPr="006B589C" w:rsidRDefault="00A43328" w:rsidP="000F2BB3">
      <w:pPr>
        <w:pStyle w:val="Heading1"/>
      </w:pPr>
      <w:r w:rsidRPr="006B589C">
        <w:lastRenderedPageBreak/>
        <w:br/>
      </w:r>
      <w:r w:rsidR="000F3107" w:rsidRPr="006B589C">
        <w:br/>
      </w:r>
      <w:r w:rsidR="000F3107" w:rsidRPr="006B589C">
        <w:br/>
      </w:r>
      <w:bookmarkStart w:id="19" w:name="_Toc185065398"/>
      <w:r w:rsidR="008E4895" w:rsidRPr="006B589C">
        <w:t>réalisation</w:t>
      </w:r>
      <w:bookmarkEnd w:id="19"/>
      <w:r w:rsidR="008E4895" w:rsidRPr="006B589C">
        <w:t xml:space="preserve"> matériel</w:t>
      </w:r>
    </w:p>
    <w:p w:rsidR="00BB19D5" w:rsidRPr="006B589C" w:rsidRDefault="00BB19D5" w:rsidP="007C3178">
      <w:pPr>
        <w:pStyle w:val="Heading2"/>
      </w:pPr>
      <w:bookmarkStart w:id="20" w:name="_Toc185065399"/>
      <w:r w:rsidRPr="006B589C">
        <w:t>&lt;</w:t>
      </w:r>
      <w:r w:rsidR="00BB0840" w:rsidRPr="006B589C">
        <w:t>T</w:t>
      </w:r>
      <w:r w:rsidRPr="006B589C">
        <w:t>itre&gt;</w:t>
      </w:r>
      <w:bookmarkEnd w:id="20"/>
    </w:p>
    <w:p w:rsidR="00BB19D5" w:rsidRPr="006B589C" w:rsidRDefault="00BB19D5" w:rsidP="004A2417">
      <w:r w:rsidRPr="006B589C">
        <w:t>&lt;Texte&gt;</w:t>
      </w:r>
    </w:p>
    <w:p w:rsidR="00717B9D" w:rsidRPr="006B589C" w:rsidRDefault="00717B9D" w:rsidP="00717B9D">
      <w:pPr>
        <w:sectPr w:rsidR="00717B9D" w:rsidRPr="006B589C" w:rsidSect="0006140F">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Heading1"/>
      </w:pPr>
      <w:r w:rsidRPr="006B589C">
        <w:lastRenderedPageBreak/>
        <w:br/>
      </w:r>
      <w:r w:rsidR="006A7830" w:rsidRPr="006B589C">
        <w:br/>
      </w:r>
      <w:r w:rsidR="00BB69F2" w:rsidRPr="006B589C">
        <w:br/>
      </w:r>
      <w:bookmarkStart w:id="21" w:name="_Toc185065400"/>
      <w:r w:rsidR="008E4895" w:rsidRPr="006B589C">
        <w:t>Réalisation logiciel</w:t>
      </w:r>
      <w:bookmarkEnd w:id="21"/>
    </w:p>
    <w:p w:rsidR="003228EC" w:rsidRPr="006B589C" w:rsidRDefault="003228EC" w:rsidP="003228EC">
      <w:pPr>
        <w:pStyle w:val="Heading2"/>
      </w:pPr>
      <w:r w:rsidRPr="006B589C">
        <w:t>Système de fichier</w:t>
      </w:r>
    </w:p>
    <w:p w:rsidR="003228EC" w:rsidRPr="006B589C" w:rsidRDefault="003228EC" w:rsidP="003228EC">
      <w:r w:rsidRPr="006B589C">
        <w:t>Rappelons que le but de ce projet est ultimement de faire une console de jeux vidéo. Pour pouvoir enregistrer le jeu il faudra une unité de stockage. Celle que nous avons choisie est la carte SD. Pour enregistrer le jeu sur cette carte plusieurs système de fichier s’offre à nous. Cependant, un système de fichier se démarque par sa popularité pour les unités de stockage amovible soit le Fat32.</w:t>
      </w:r>
    </w:p>
    <w:p w:rsidR="003228EC" w:rsidRPr="006B589C" w:rsidRDefault="003228EC" w:rsidP="003228EC"/>
    <w:p w:rsidR="003228EC" w:rsidRPr="006B589C" w:rsidRDefault="003228EC" w:rsidP="003228EC">
      <w:r w:rsidRPr="006B589C">
        <w:t xml:space="preserve">Faire une bonne implémentation de Fat32 est assez compliqué surtout dans un espace restreint comme dans un environnement embarqué. C’est pourquoi nous avons décidé d’utiliser </w:t>
      </w:r>
      <w:proofErr w:type="spellStart"/>
      <w:r w:rsidRPr="006B589C">
        <w:t>FatFs</w:t>
      </w:r>
      <w:proofErr w:type="spellEnd"/>
      <w:r w:rsidRPr="006B589C">
        <w:t xml:space="preserve"> pour faire le travail. Cette implémentation est très légère autant au niveau de la taille du code que de la mémoire utilisé. De plus, elle peut être portée sur plusieurs plateformes très facilement. Tout ce qu’il faut faire c’est implémenter quelques fonctions qui permette à </w:t>
      </w:r>
      <w:proofErr w:type="spellStart"/>
      <w:r w:rsidRPr="006B589C">
        <w:t>FatFs</w:t>
      </w:r>
      <w:proofErr w:type="spellEnd"/>
      <w:r w:rsidRPr="006B589C">
        <w:t xml:space="preserve"> d’accéder à l’unité de stockage peut importe sa nature. Pour bien vous mettre en contexte, voici une image venant directement du site officiel de </w:t>
      </w:r>
      <w:proofErr w:type="spellStart"/>
      <w:r w:rsidRPr="006B589C">
        <w:t>FatFs</w:t>
      </w:r>
      <w:proofErr w:type="spellEnd"/>
      <w:r w:rsidRPr="006B589C">
        <w:t xml:space="preserve"> démontrant ou se situe le module.</w:t>
      </w:r>
    </w:p>
    <w:p w:rsidR="003228EC" w:rsidRPr="006B589C" w:rsidRDefault="003228EC" w:rsidP="003228EC">
      <w:pPr>
        <w:keepNext/>
        <w:jc w:val="center"/>
      </w:pPr>
      <w:r w:rsidRPr="006B589C">
        <w:rPr>
          <w:noProof/>
          <w:lang w:eastAsia="en-CA"/>
        </w:rPr>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Pr="006B589C" w:rsidRDefault="003228EC" w:rsidP="003228EC">
      <w:pPr>
        <w:pStyle w:val="Caption"/>
        <w:jc w:val="center"/>
      </w:pPr>
      <w:r w:rsidRPr="006B589C">
        <w:t xml:space="preserve">Figure </w:t>
      </w:r>
      <w:fldSimple w:instr=" SEQ Figure \* ARABIC ">
        <w:r w:rsidR="0067500D">
          <w:rPr>
            <w:noProof/>
          </w:rPr>
          <w:t>4</w:t>
        </w:r>
      </w:fldSimple>
      <w:r w:rsidRPr="006B589C">
        <w:t xml:space="preserve"> – </w:t>
      </w:r>
      <w:proofErr w:type="spellStart"/>
      <w:r w:rsidRPr="006B589C">
        <w:t>FatFs</w:t>
      </w:r>
      <w:proofErr w:type="spellEnd"/>
    </w:p>
    <w:p w:rsidR="003228EC" w:rsidRPr="006B589C" w:rsidRDefault="003228EC" w:rsidP="003228EC">
      <w:r w:rsidRPr="006B589C">
        <w:lastRenderedPageBreak/>
        <w:t xml:space="preserve">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t>
      </w:r>
      <w:proofErr w:type="spellStart"/>
      <w:r w:rsidRPr="006B589C">
        <w:t>Wave</w:t>
      </w:r>
      <w:proofErr w:type="spellEnd"/>
      <w:r w:rsidRPr="006B589C">
        <w:t xml:space="preserve"> pour les sons.</w:t>
      </w:r>
    </w:p>
    <w:p w:rsidR="003228EC" w:rsidRPr="006B589C" w:rsidRDefault="003228EC" w:rsidP="003228EC"/>
    <w:p w:rsidR="003228EC" w:rsidRPr="006B589C" w:rsidRDefault="003228EC" w:rsidP="003228EC">
      <w:pPr>
        <w:pStyle w:val="Heading3"/>
      </w:pPr>
      <w:r w:rsidRPr="006B589C">
        <w:t>Fichier Bitmap</w:t>
      </w:r>
    </w:p>
    <w:p w:rsidR="003228EC" w:rsidRPr="006B589C" w:rsidRDefault="003228EC" w:rsidP="003228EC">
      <w:r w:rsidRPr="006B589C">
        <w:t xml:space="preserve">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w:t>
      </w:r>
      <w:proofErr w:type="spellStart"/>
      <w:r w:rsidRPr="006B589C">
        <w:t>Paint</w:t>
      </w:r>
      <w:proofErr w:type="spellEnd"/>
      <w:r w:rsidRPr="006B589C">
        <w:t>.</w:t>
      </w:r>
    </w:p>
    <w:p w:rsidR="003228EC" w:rsidRPr="006B589C" w:rsidRDefault="003228EC" w:rsidP="003228EC"/>
    <w:p w:rsidR="003228EC" w:rsidRPr="006B589C" w:rsidRDefault="003228EC" w:rsidP="003228EC">
      <w:r w:rsidRPr="006B589C">
        <w:t>Premièrement il est important de comprendre que peut importe le type de fichier, le principe est le même. Le fichier est composé d’une entête d’un certain format suivit de l’information du fichier. Lorsque nous ajoutons le support à un certain type de fichier il faut être capable de reconnaitre cet entête et de se servir de l’information pour extraire les données du fichier. Dans notre cas, nous avons fait une classe Bitmap prenant le chemin vers un fichier du même type en paramètre du constructeur. Cette classe extrait l’information de l’entête et organise  cette information en mémoire afin qu’elle soit facilement accessible par le reste de l’application. L’entête d’un fichier Bitmap est divisé en 3 parties et se présente comme suit.</w:t>
      </w:r>
    </w:p>
    <w:p w:rsidR="003228EC" w:rsidRPr="006B589C" w:rsidRDefault="003228EC" w:rsidP="003228EC"/>
    <w:p w:rsidR="003228EC" w:rsidRPr="006B589C" w:rsidRDefault="003228EC" w:rsidP="003228EC">
      <w:pPr>
        <w:pStyle w:val="Caption"/>
        <w:keepNext/>
        <w:jc w:val="center"/>
      </w:pPr>
      <w:r w:rsidRPr="006B589C">
        <w:t xml:space="preserve">Table </w:t>
      </w:r>
      <w:fldSimple w:instr=" SEQ Table \* ARABIC ">
        <w:r w:rsidRPr="006B589C">
          <w:rPr>
            <w:noProof/>
          </w:rPr>
          <w:t>5</w:t>
        </w:r>
      </w:fldSimple>
      <w:r w:rsidRPr="006B589C">
        <w:t xml:space="preserve"> - </w:t>
      </w:r>
      <w:proofErr w:type="spellStart"/>
      <w:r w:rsidRPr="006B589C">
        <w:t>Entète</w:t>
      </w:r>
      <w:proofErr w:type="spellEnd"/>
      <w:r w:rsidRPr="006B589C">
        <w:t xml:space="preserve"> de fichier BMP</w:t>
      </w:r>
    </w:p>
    <w:tbl>
      <w:tblPr>
        <w:tblStyle w:val="TableGrid"/>
        <w:tblW w:w="0" w:type="auto"/>
        <w:tblLook w:val="04A0"/>
      </w:tblPr>
      <w:tblGrid>
        <w:gridCol w:w="1384"/>
        <w:gridCol w:w="1418"/>
        <w:gridCol w:w="6414"/>
      </w:tblGrid>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proofErr w:type="spellStart"/>
            <w:r w:rsidRPr="006B589C">
              <w:rPr>
                <w:sz w:val="20"/>
                <w:szCs w:val="20"/>
              </w:rPr>
              <w:t>Magic</w:t>
            </w:r>
            <w:proofErr w:type="spellEnd"/>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BM’</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r w:rsidRPr="006B589C">
              <w:rPr>
                <w:sz w:val="20"/>
                <w:szCs w:val="20"/>
              </w:rPr>
              <w:t>Header</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fichier en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Réservé</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Réservé</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lastRenderedPageBreak/>
              <w:t>000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Offset de l’information de l’image</w:t>
            </w: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proofErr w:type="spellStart"/>
            <w:r w:rsidRPr="006B589C">
              <w:rPr>
                <w:sz w:val="20"/>
                <w:szCs w:val="20"/>
              </w:rPr>
              <w:t>InfoHeader</w:t>
            </w:r>
            <w:proofErr w:type="spellEnd"/>
          </w:p>
        </w:tc>
        <w:tc>
          <w:tcPr>
            <w:tcW w:w="1418" w:type="dxa"/>
            <w:shd w:val="clear" w:color="auto" w:fill="D9D9D9" w:themeFill="background1" w:themeFillShade="D9"/>
          </w:tcPr>
          <w:p w:rsidR="003228EC" w:rsidRPr="006B589C" w:rsidRDefault="003228EC" w:rsidP="00084191">
            <w:pPr>
              <w:rPr>
                <w:sz w:val="20"/>
                <w:szCs w:val="20"/>
              </w:rPr>
            </w:pPr>
          </w:p>
        </w:tc>
        <w:tc>
          <w:tcPr>
            <w:tcW w:w="6414" w:type="dxa"/>
            <w:shd w:val="clear" w:color="auto" w:fill="D9D9D9" w:themeFill="background1" w:themeFillShade="D9"/>
          </w:tcPr>
          <w:p w:rsidR="003228EC" w:rsidRPr="006B589C" w:rsidRDefault="003228EC" w:rsidP="00084191">
            <w:pPr>
              <w:rPr>
                <w:sz w:val="20"/>
                <w:szCs w:val="20"/>
              </w:rPr>
            </w:pPr>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e l’entête (40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Largeur de l’imag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Hauteur de l’imag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palette de couleur (1)</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bit par pixel</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ype de compress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e l’image en octet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Pixels par mètre X</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A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Pixels par mètre Y</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E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ouleur</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3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ouleur importante</w:t>
            </w:r>
          </w:p>
        </w:tc>
      </w:tr>
    </w:tbl>
    <w:p w:rsidR="003228EC" w:rsidRPr="006B589C" w:rsidRDefault="003228EC" w:rsidP="003228EC"/>
    <w:p w:rsidR="003228EC" w:rsidRPr="006B589C" w:rsidRDefault="003228EC" w:rsidP="003228EC">
      <w:r w:rsidRPr="006B589C">
        <w:t>Comme mentionné précédemment, l’information du fichier Bitmap n’est pas compressée. Nous pouvons donc lire le contenu et s’en servir directement pour afficher l’image à l’écran. Il est à noter que les lignes de l’image sont enregistrer en sens inverse dans le ficher. La première ligne est donc en bas du fichier et la dernière ligne en haut. De plus, chaque ligne est remplie de façon à ce que le nombre d’octet sur chaque ligne soit un multiple de 4. Ceci à été pris en compte lors de l’implémentation</w:t>
      </w:r>
    </w:p>
    <w:p w:rsidR="003228EC" w:rsidRPr="006B589C" w:rsidRDefault="003228EC" w:rsidP="003228EC"/>
    <w:p w:rsidR="003228EC" w:rsidRPr="006B589C" w:rsidRDefault="003228EC" w:rsidP="003228EC">
      <w:pPr>
        <w:pStyle w:val="Heading3"/>
      </w:pPr>
      <w:r w:rsidRPr="006B589C">
        <w:t xml:space="preserve">Fichier </w:t>
      </w:r>
      <w:proofErr w:type="spellStart"/>
      <w:r w:rsidRPr="006B589C">
        <w:t>Wave</w:t>
      </w:r>
      <w:proofErr w:type="spellEnd"/>
    </w:p>
    <w:p w:rsidR="003228EC" w:rsidRPr="006B589C" w:rsidRDefault="003228EC" w:rsidP="003228EC">
      <w:r w:rsidRPr="006B589C">
        <w:t xml:space="preserve">Tout comme le fichier Bitmap, le fichier </w:t>
      </w:r>
      <w:proofErr w:type="spellStart"/>
      <w:r w:rsidRPr="006B589C">
        <w:t>Wave</w:t>
      </w:r>
      <w:proofErr w:type="spellEnd"/>
      <w:r w:rsidRPr="006B589C">
        <w:t xml:space="preserve"> contient un entête faisant une description de l’information. L’entête est la suivante.</w:t>
      </w:r>
    </w:p>
    <w:p w:rsidR="003228EC" w:rsidRPr="006B589C" w:rsidRDefault="003228EC" w:rsidP="003228EC"/>
    <w:tbl>
      <w:tblPr>
        <w:tblStyle w:val="TableGrid"/>
        <w:tblW w:w="0" w:type="auto"/>
        <w:tblLook w:val="04A0"/>
      </w:tblPr>
      <w:tblGrid>
        <w:gridCol w:w="1384"/>
        <w:gridCol w:w="1418"/>
        <w:gridCol w:w="6414"/>
      </w:tblGrid>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proofErr w:type="spellStart"/>
            <w:r w:rsidRPr="006B589C">
              <w:rPr>
                <w:sz w:val="20"/>
                <w:szCs w:val="20"/>
              </w:rPr>
              <w:t>RIFFHeader</w:t>
            </w:r>
            <w:proofErr w:type="spellEnd"/>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RIFF’</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 xml:space="preserve">Taille du fichier moins la taille de </w:t>
            </w:r>
            <w:proofErr w:type="gramStart"/>
            <w:r w:rsidRPr="006B589C">
              <w:rPr>
                <w:sz w:val="20"/>
                <w:szCs w:val="20"/>
              </w:rPr>
              <w:t>cette</w:t>
            </w:r>
            <w:proofErr w:type="gramEnd"/>
            <w:r w:rsidRPr="006B589C">
              <w:rPr>
                <w:sz w:val="20"/>
                <w:szCs w:val="20"/>
              </w:rPr>
              <w:t xml:space="preserve"> entête (8)</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proofErr w:type="spellStart"/>
            <w:r w:rsidRPr="006B589C">
              <w:rPr>
                <w:sz w:val="20"/>
                <w:szCs w:val="20"/>
              </w:rPr>
              <w:t>WAVEHeader</w:t>
            </w:r>
            <w:proofErr w:type="spellEnd"/>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lastRenderedPageBreak/>
              <w:t>000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WAV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0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w:t>
            </w:r>
            <w:proofErr w:type="spellStart"/>
            <w:r w:rsidRPr="006B589C">
              <w:rPr>
                <w:sz w:val="20"/>
                <w:szCs w:val="20"/>
              </w:rPr>
              <w:t>fmt</w:t>
            </w:r>
            <w:proofErr w:type="spellEnd"/>
            <w:r w:rsidRPr="006B589C">
              <w:rPr>
                <w:sz w:val="20"/>
                <w:szCs w:val="20"/>
              </w:rPr>
              <w:t xml:space="preserve"> ’</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ille du reste de l’entête (0x10)</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Format (PCM = 0x01)</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6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e canaux (mono = 0x01, stéréo = 0x02)</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Taux d’échantill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1C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Octet par seconde</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0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Alignement des bloques</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2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2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Bit par échantillons</w:t>
            </w:r>
          </w:p>
        </w:tc>
      </w:tr>
      <w:tr w:rsidR="003228EC" w:rsidRPr="006B589C" w:rsidTr="00084191">
        <w:tc>
          <w:tcPr>
            <w:tcW w:w="9216" w:type="dxa"/>
            <w:gridSpan w:val="3"/>
            <w:shd w:val="clear" w:color="auto" w:fill="D9D9D9" w:themeFill="background1" w:themeFillShade="D9"/>
          </w:tcPr>
          <w:p w:rsidR="003228EC" w:rsidRPr="006B589C" w:rsidRDefault="003228EC" w:rsidP="00084191">
            <w:pPr>
              <w:rPr>
                <w:sz w:val="20"/>
                <w:szCs w:val="20"/>
              </w:rPr>
            </w:pPr>
            <w:proofErr w:type="spellStart"/>
            <w:r w:rsidRPr="006B589C">
              <w:rPr>
                <w:sz w:val="20"/>
                <w:szCs w:val="20"/>
              </w:rPr>
              <w:t>DataHeader</w:t>
            </w:r>
            <w:proofErr w:type="spellEnd"/>
          </w:p>
        </w:tc>
      </w:tr>
      <w:tr w:rsidR="003228EC" w:rsidRPr="006B589C" w:rsidTr="00084191">
        <w:tc>
          <w:tcPr>
            <w:tcW w:w="1384" w:type="dxa"/>
            <w:shd w:val="clear" w:color="auto" w:fill="D9D9D9" w:themeFill="background1" w:themeFillShade="D9"/>
          </w:tcPr>
          <w:p w:rsidR="003228EC" w:rsidRPr="006B589C" w:rsidRDefault="003228EC" w:rsidP="00084191">
            <w:pPr>
              <w:rPr>
                <w:sz w:val="20"/>
                <w:szCs w:val="20"/>
              </w:rPr>
            </w:pPr>
            <w:r w:rsidRPr="006B589C">
              <w:rPr>
                <w:sz w:val="20"/>
                <w:szCs w:val="20"/>
              </w:rPr>
              <w:t>Offset</w:t>
            </w:r>
          </w:p>
        </w:tc>
        <w:tc>
          <w:tcPr>
            <w:tcW w:w="1418" w:type="dxa"/>
            <w:shd w:val="clear" w:color="auto" w:fill="D9D9D9" w:themeFill="background1" w:themeFillShade="D9"/>
          </w:tcPr>
          <w:p w:rsidR="003228EC" w:rsidRPr="006B589C" w:rsidRDefault="003228EC" w:rsidP="00084191">
            <w:pPr>
              <w:rPr>
                <w:sz w:val="20"/>
                <w:szCs w:val="20"/>
              </w:rPr>
            </w:pPr>
            <w:r w:rsidRPr="006B589C">
              <w:rPr>
                <w:sz w:val="20"/>
                <w:szCs w:val="20"/>
              </w:rPr>
              <w:t>Taille</w:t>
            </w:r>
          </w:p>
        </w:tc>
        <w:tc>
          <w:tcPr>
            <w:tcW w:w="6414" w:type="dxa"/>
            <w:shd w:val="clear" w:color="auto" w:fill="D9D9D9" w:themeFill="background1" w:themeFillShade="D9"/>
          </w:tcPr>
          <w:p w:rsidR="003228EC" w:rsidRPr="006B589C" w:rsidRDefault="003228EC" w:rsidP="00084191">
            <w:pPr>
              <w:rPr>
                <w:sz w:val="20"/>
                <w:szCs w:val="20"/>
              </w:rPr>
            </w:pPr>
            <w:r w:rsidRPr="006B589C">
              <w:rPr>
                <w:sz w:val="20"/>
                <w:szCs w:val="20"/>
              </w:rPr>
              <w:t>Description</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4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Contient : ‘data’</w:t>
            </w:r>
          </w:p>
        </w:tc>
      </w:tr>
      <w:tr w:rsidR="003228EC" w:rsidRPr="006B589C" w:rsidTr="00084191">
        <w:tc>
          <w:tcPr>
            <w:tcW w:w="1384" w:type="dxa"/>
            <w:shd w:val="clear" w:color="auto" w:fill="F2F2F2" w:themeFill="background1" w:themeFillShade="F2"/>
          </w:tcPr>
          <w:p w:rsidR="003228EC" w:rsidRPr="006B589C" w:rsidRDefault="003228EC" w:rsidP="00084191">
            <w:pPr>
              <w:rPr>
                <w:sz w:val="20"/>
                <w:szCs w:val="20"/>
              </w:rPr>
            </w:pPr>
            <w:r w:rsidRPr="006B589C">
              <w:rPr>
                <w:sz w:val="20"/>
                <w:szCs w:val="20"/>
              </w:rPr>
              <w:t>0028h</w:t>
            </w:r>
          </w:p>
        </w:tc>
        <w:tc>
          <w:tcPr>
            <w:tcW w:w="1418" w:type="dxa"/>
            <w:shd w:val="clear" w:color="auto" w:fill="F2F2F2" w:themeFill="background1" w:themeFillShade="F2"/>
          </w:tcPr>
          <w:p w:rsidR="003228EC" w:rsidRPr="006B589C" w:rsidRDefault="003228EC" w:rsidP="00084191">
            <w:pPr>
              <w:rPr>
                <w:sz w:val="20"/>
                <w:szCs w:val="20"/>
              </w:rPr>
            </w:pPr>
            <w:r w:rsidRPr="006B589C">
              <w:rPr>
                <w:sz w:val="20"/>
                <w:szCs w:val="20"/>
              </w:rPr>
              <w:t>4 octets</w:t>
            </w:r>
          </w:p>
        </w:tc>
        <w:tc>
          <w:tcPr>
            <w:tcW w:w="6414" w:type="dxa"/>
            <w:shd w:val="clear" w:color="auto" w:fill="F2F2F2" w:themeFill="background1" w:themeFillShade="F2"/>
          </w:tcPr>
          <w:p w:rsidR="003228EC" w:rsidRPr="006B589C" w:rsidRDefault="003228EC" w:rsidP="00084191">
            <w:pPr>
              <w:rPr>
                <w:sz w:val="20"/>
                <w:szCs w:val="20"/>
              </w:rPr>
            </w:pPr>
            <w:r w:rsidRPr="006B589C">
              <w:rPr>
                <w:sz w:val="20"/>
                <w:szCs w:val="20"/>
              </w:rPr>
              <w:t>Nombre d’octets d’information</w:t>
            </w:r>
          </w:p>
        </w:tc>
      </w:tr>
    </w:tbl>
    <w:p w:rsidR="003228EC" w:rsidRPr="006B589C" w:rsidRDefault="003228EC" w:rsidP="003228EC"/>
    <w:p w:rsidR="003228EC" w:rsidRPr="006B589C" w:rsidRDefault="003228EC" w:rsidP="003228EC"/>
    <w:p w:rsidR="003228EC" w:rsidRPr="006B589C" w:rsidRDefault="003228EC" w:rsidP="003228EC">
      <w:r w:rsidRPr="006B589C">
        <w:t xml:space="preserve">Comme le fichier </w:t>
      </w:r>
      <w:proofErr w:type="spellStart"/>
      <w:r w:rsidRPr="006B589C">
        <w:t>Wave</w:t>
      </w:r>
      <w:proofErr w:type="spellEnd"/>
      <w:r w:rsidRPr="006B589C">
        <w:t xml:space="preserve"> n’est pas non plus compressé, l’information peut être directement utilisée pour générer le son. Cependant, il est important de noter que lorsque nous utilisons 8 bits par échantillons les valeurs sont </w:t>
      </w:r>
      <w:proofErr w:type="gramStart"/>
      <w:r w:rsidRPr="006B589C">
        <w:t>enregistré</w:t>
      </w:r>
      <w:proofErr w:type="gramEnd"/>
      <w:r w:rsidRPr="006B589C">
        <w:t xml:space="preserve"> sous forme non signé. Par contre, avec 16 bits par échantillons les valeurs sont enregistrées sous forme signé.</w:t>
      </w:r>
    </w:p>
    <w:p w:rsidR="003228EC" w:rsidRPr="006B589C" w:rsidRDefault="003228EC" w:rsidP="003228EC"/>
    <w:p w:rsidR="003228EC" w:rsidRPr="006B589C" w:rsidRDefault="003228EC" w:rsidP="003228EC">
      <w:pPr>
        <w:pStyle w:val="Heading2"/>
      </w:pPr>
      <w:r w:rsidRPr="006B589C">
        <w:t>Affichage</w:t>
      </w:r>
    </w:p>
    <w:p w:rsidR="003228EC" w:rsidRPr="006B589C" w:rsidRDefault="003228EC" w:rsidP="003228EC">
      <w:r w:rsidRPr="006B589C">
        <w:t xml:space="preserve">Comme mentionné précédemment, la classe </w:t>
      </w:r>
      <w:proofErr w:type="spellStart"/>
      <w:r w:rsidRPr="006B589C">
        <w:t>LCDControllerDriver</w:t>
      </w:r>
      <w:proofErr w:type="spellEnd"/>
      <w:r w:rsidRPr="006B589C">
        <w:t xml:space="preserve">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spécifier par l’utilisateur et peu être modifier lors de l’exécution. Il est donc possible d’utiliser une technique appelé « double </w:t>
      </w:r>
      <w:proofErr w:type="spellStart"/>
      <w:r w:rsidRPr="006B589C">
        <w:t>buffering</w:t>
      </w:r>
      <w:proofErr w:type="spellEnd"/>
      <w:r w:rsidRPr="006B589C">
        <w:t>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6B589C" w:rsidRDefault="003228EC" w:rsidP="003228EC"/>
    <w:p w:rsidR="003228EC" w:rsidRPr="006B589C" w:rsidRDefault="003228EC" w:rsidP="003228EC">
      <w:r w:rsidRPr="006B589C">
        <w:lastRenderedPageBreak/>
        <w:t xml:space="preserve">La fameuse technique du « double </w:t>
      </w:r>
      <w:proofErr w:type="spellStart"/>
      <w:r w:rsidRPr="006B589C">
        <w:t>buffering</w:t>
      </w:r>
      <w:proofErr w:type="spellEnd"/>
      <w:r w:rsidRPr="006B589C">
        <w:t> » est en réalité très simple. Tout ce qu’on fait c’est utiliser deux mémoires vidéo identiqu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utilisé dans le monde du jeu vidéo et elle peut être facilement implémentée avec notre contrôleur LCD. Il suffit de mettre à jour le pointeur vers la première case de la mémoire vidéo lors que nous voulons changer de tampon.</w:t>
      </w:r>
    </w:p>
    <w:p w:rsidR="003228EC" w:rsidRPr="006B589C" w:rsidRDefault="003228EC" w:rsidP="003228EC"/>
    <w:p w:rsidR="003228EC" w:rsidRPr="006B589C" w:rsidRDefault="003228EC" w:rsidP="003228EC">
      <w:pPr>
        <w:pStyle w:val="Heading3"/>
      </w:pPr>
      <w:r w:rsidRPr="006B589C">
        <w:t>Utilisation de l’écran comme console</w:t>
      </w:r>
    </w:p>
    <w:p w:rsidR="003228EC" w:rsidRPr="006B589C" w:rsidRDefault="003228EC" w:rsidP="003228EC">
      <w:r w:rsidRPr="006B589C">
        <w:t>Dans le cas d’affichage des éléments du jeu, l’information est écrite directement dans la mémoire vidéo pour maximiser les performances. Cependant dans la phase de développement il pourrait être intéressant d’afficher de l’information à l’écran sous forme de texte et ce sans trop d’effort. Nous avons donc créé quelques classes qui s’occupent de ce travail. Commençons par regarder le diagramme de classe.</w:t>
      </w:r>
    </w:p>
    <w:p w:rsidR="003228EC" w:rsidRPr="006B589C" w:rsidRDefault="003228EC" w:rsidP="003228EC"/>
    <w:p w:rsidR="003228EC" w:rsidRPr="006B589C" w:rsidRDefault="003228EC" w:rsidP="003228EC">
      <w:pPr>
        <w:keepNext/>
        <w:jc w:val="center"/>
      </w:pPr>
      <w:r w:rsidRPr="006B589C">
        <w:rPr>
          <w:noProof/>
          <w:lang w:eastAsia="en-CA"/>
        </w:rPr>
        <w:lastRenderedPageBreak/>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56"/>
                    <a:stretch>
                      <a:fillRect/>
                    </a:stretch>
                  </pic:blipFill>
                  <pic:spPr>
                    <a:xfrm>
                      <a:off x="0" y="0"/>
                      <a:ext cx="5715000" cy="3429000"/>
                    </a:xfrm>
                    <a:prstGeom prst="rect">
                      <a:avLst/>
                    </a:prstGeom>
                  </pic:spPr>
                </pic:pic>
              </a:graphicData>
            </a:graphic>
          </wp:inline>
        </w:drawing>
      </w:r>
    </w:p>
    <w:p w:rsidR="003228EC" w:rsidRPr="006B589C" w:rsidRDefault="003228EC" w:rsidP="003228EC">
      <w:pPr>
        <w:pStyle w:val="Caption"/>
        <w:jc w:val="center"/>
      </w:pPr>
      <w:r w:rsidRPr="006B589C">
        <w:t xml:space="preserve">Figure </w:t>
      </w:r>
      <w:fldSimple w:instr=" SEQ Figure \* ARABIC ">
        <w:r w:rsidR="0067500D">
          <w:rPr>
            <w:noProof/>
          </w:rPr>
          <w:t>5</w:t>
        </w:r>
      </w:fldSimple>
      <w:r w:rsidRPr="006B589C">
        <w:t xml:space="preserve"> - Classes d'aide à l'affichage</w:t>
      </w:r>
    </w:p>
    <w:p w:rsidR="003228EC" w:rsidRPr="006B589C" w:rsidRDefault="003228EC" w:rsidP="003228EC"/>
    <w:p w:rsidR="003228EC" w:rsidRPr="006B589C" w:rsidRDefault="003228EC" w:rsidP="003228EC">
      <w:r w:rsidRPr="006B589C">
        <w:t xml:space="preserve">La classe qui fait le plus grand travail est la classe </w:t>
      </w:r>
      <w:proofErr w:type="spellStart"/>
      <w:r w:rsidRPr="006B589C">
        <w:t>DisplayHelper</w:t>
      </w:r>
      <w:proofErr w:type="spellEnd"/>
      <w:r w:rsidRPr="006B589C">
        <w:t xml:space="preserve">. Cette classe offre la possibilité d’afficher une image ou du texte peut importe l’endroit à l’écran. Une fois cette tâche réglé, il serait intéressant de pouvoir utiliser l’écran comme une console. Par la, nous voulons dire afficher des lignes de textes les unes en dessous des autres et faire défiler le texte quand nous avons atteint la bas de l’écran. Cette tâche n’est pas triviale car l’écran n’est pas normalement divisé en ligne de texte. Souvenons nous que la classe </w:t>
      </w:r>
      <w:proofErr w:type="spellStart"/>
      <w:r w:rsidRPr="006B589C">
        <w:t>DisplayHelper</w:t>
      </w:r>
      <w:proofErr w:type="spellEnd"/>
      <w:r w:rsidRPr="006B589C">
        <w:t xml:space="preserve"> 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w:t>
      </w:r>
      <w:proofErr w:type="spellStart"/>
      <w:r w:rsidRPr="006B589C">
        <w:t>Debug</w:t>
      </w:r>
      <w:proofErr w:type="spellEnd"/>
      <w:r w:rsidRPr="006B589C">
        <w:t xml:space="preserve"> qui offre une fonction statique pouvant être appelé de n’importe où dans le code. Cette classe s’occupe de n’utiliser qu’une seul instance de la classe Console.</w:t>
      </w:r>
    </w:p>
    <w:p w:rsidR="003228EC" w:rsidRPr="006B589C" w:rsidRDefault="003228EC" w:rsidP="003228EC"/>
    <w:p w:rsidR="003228EC" w:rsidRPr="006B589C" w:rsidRDefault="003228EC" w:rsidP="003228EC">
      <w:pPr>
        <w:pStyle w:val="Heading2"/>
      </w:pPr>
      <w:r w:rsidRPr="006B589C">
        <w:lastRenderedPageBreak/>
        <w:t>Son</w:t>
      </w:r>
    </w:p>
    <w:p w:rsidR="003228EC" w:rsidRPr="006B589C" w:rsidRDefault="003228EC" w:rsidP="003228EC">
      <w:r w:rsidRPr="006B589C">
        <w:t xml:space="preserve">Dans la section sur le système de fichier, nous avons vue comment était enregistré un fichier WAVE. Nous avons vue que l’entête nous fournis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w:t>
      </w:r>
      <w:proofErr w:type="spellStart"/>
      <w:r w:rsidRPr="006B589C">
        <w:t>AudioHelper</w:t>
      </w:r>
      <w:proofErr w:type="spellEnd"/>
      <w:r w:rsidRPr="006B589C">
        <w:t>. Encore une fois, regardons le diagramme de classe.</w:t>
      </w:r>
    </w:p>
    <w:p w:rsidR="003228EC" w:rsidRPr="006B589C" w:rsidRDefault="003228EC" w:rsidP="003228EC"/>
    <w:p w:rsidR="003228EC" w:rsidRPr="006B589C" w:rsidRDefault="003228EC" w:rsidP="003228EC">
      <w:pPr>
        <w:keepNext/>
        <w:jc w:val="center"/>
      </w:pPr>
      <w:r w:rsidRPr="006B589C">
        <w:rPr>
          <w:noProof/>
          <w:lang w:eastAsia="en-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57"/>
                    <a:stretch>
                      <a:fillRect/>
                    </a:stretch>
                  </pic:blipFill>
                  <pic:spPr>
                    <a:xfrm>
                      <a:off x="0" y="0"/>
                      <a:ext cx="2714625" cy="2143125"/>
                    </a:xfrm>
                    <a:prstGeom prst="rect">
                      <a:avLst/>
                    </a:prstGeom>
                  </pic:spPr>
                </pic:pic>
              </a:graphicData>
            </a:graphic>
          </wp:inline>
        </w:drawing>
      </w:r>
    </w:p>
    <w:p w:rsidR="003228EC" w:rsidRPr="006B589C" w:rsidRDefault="003228EC" w:rsidP="003228EC">
      <w:pPr>
        <w:pStyle w:val="Caption"/>
        <w:jc w:val="center"/>
      </w:pPr>
      <w:r w:rsidRPr="006B589C">
        <w:t xml:space="preserve">Figure </w:t>
      </w:r>
      <w:fldSimple w:instr=" SEQ Figure \* ARABIC ">
        <w:r w:rsidR="0067500D">
          <w:rPr>
            <w:noProof/>
          </w:rPr>
          <w:t>6</w:t>
        </w:r>
      </w:fldSimple>
      <w:r w:rsidRPr="006B589C">
        <w:t xml:space="preserve"> - Classe d'aide au son</w:t>
      </w:r>
    </w:p>
    <w:p w:rsidR="003228EC" w:rsidRPr="006B589C" w:rsidRDefault="003228EC" w:rsidP="003228EC"/>
    <w:p w:rsidR="003228EC" w:rsidRPr="006B589C" w:rsidRDefault="003228EC" w:rsidP="003228EC">
      <w:r w:rsidRPr="006B589C">
        <w:t xml:space="preserve">Comme nous le voyons cette section est plus simple que la précédente. La classe offre principalement une fonction de génération de son synchrone et asynchrone. Les deux types de génération utilisent la classe DAC comme sortie. Par contre, la version asynchrone utilise aussi les interruptions d’un </w:t>
      </w:r>
      <w:proofErr w:type="spellStart"/>
      <w:r w:rsidRPr="006B589C">
        <w:t>timer</w:t>
      </w:r>
      <w:proofErr w:type="spellEnd"/>
      <w:r w:rsidRPr="006B589C">
        <w:t xml:space="preserve">.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arrière plan et un d’avant plan. Par contre cette limite peut être facilement modifiée. Cependant, pour des raisons d’optimisation, le nombre de son doit être </w:t>
      </w:r>
      <w:r w:rsidRPr="006B589C">
        <w:lastRenderedPageBreak/>
        <w:t>une puissance de 2. Ceci est dû au faite que notre microcontrôleur n’a pas de module de division matériel. Nous devons donc remplacer un maximum de division par des décalages binaires.</w:t>
      </w:r>
    </w:p>
    <w:p w:rsidR="003228EC" w:rsidRPr="006B589C" w:rsidRDefault="003228EC" w:rsidP="003228EC"/>
    <w:p w:rsidR="003228EC" w:rsidRPr="006B589C" w:rsidRDefault="003228EC" w:rsidP="003228EC">
      <w:pPr>
        <w:pStyle w:val="Heading2"/>
      </w:pPr>
      <w:r w:rsidRPr="006B589C">
        <w:t>USB</w:t>
      </w:r>
    </w:p>
    <w:p w:rsidR="003228EC" w:rsidRPr="006B589C" w:rsidRDefault="003228EC" w:rsidP="003228EC">
      <w:r w:rsidRPr="006B589C">
        <w:t xml:space="preserve">La section USB est une des grosses sections du rapport. En bref, nous avons implémenté une pile USB basé sur le contrôleur matériel standard OHCI. OHCI est une spécification développé par une association de Compaq, Microsoft et National </w:t>
      </w:r>
      <w:proofErr w:type="spellStart"/>
      <w:r w:rsidRPr="006B589C">
        <w:t>Semoconductor</w:t>
      </w:r>
      <w:proofErr w:type="spellEnd"/>
      <w:r w:rsidRPr="006B589C">
        <w:t xml:space="preserve">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détails vous pouvez toujours consulter le code à l’adresse suivante : </w:t>
      </w:r>
      <w:hyperlink r:id="rId58" w:history="1">
        <w:r w:rsidRPr="006B589C">
          <w:rPr>
            <w:rStyle w:val="Hyperlink"/>
          </w:rPr>
          <w:t>http://code.google.com/p/armconsole/</w:t>
        </w:r>
      </w:hyperlink>
    </w:p>
    <w:p w:rsidR="003228EC" w:rsidRPr="006B589C" w:rsidRDefault="003228EC" w:rsidP="003228EC"/>
    <w:p w:rsidR="003228EC" w:rsidRPr="006B589C" w:rsidRDefault="003228EC" w:rsidP="003228EC">
      <w:r w:rsidRPr="006B589C">
        <w:t>Vue de haut niveau, la section USB ressemble à ceci :</w:t>
      </w:r>
    </w:p>
    <w:p w:rsidR="003228EC" w:rsidRPr="006B589C" w:rsidRDefault="003228EC" w:rsidP="003228EC"/>
    <w:p w:rsidR="003228EC" w:rsidRPr="006B589C" w:rsidRDefault="003228EC" w:rsidP="003228EC">
      <w:pPr>
        <w:keepNext/>
      </w:pPr>
      <w:r w:rsidRPr="006B589C">
        <w:rPr>
          <w:noProof/>
          <w:lang w:eastAsia="en-CA"/>
        </w:rPr>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6B589C" w:rsidRDefault="003228EC" w:rsidP="003228EC">
      <w:pPr>
        <w:pStyle w:val="Caption"/>
        <w:jc w:val="center"/>
        <w:rPr>
          <w:noProof/>
        </w:rPr>
      </w:pPr>
      <w:r w:rsidRPr="006B589C">
        <w:t xml:space="preserve">Figure </w:t>
      </w:r>
      <w:fldSimple w:instr=" SEQ Figure \* ARABIC ">
        <w:r w:rsidR="0067500D">
          <w:rPr>
            <w:noProof/>
          </w:rPr>
          <w:t>7</w:t>
        </w:r>
      </w:fldSimple>
      <w:r w:rsidRPr="006B589C">
        <w:t xml:space="preserve"> - </w:t>
      </w:r>
      <w:r w:rsidRPr="006B589C">
        <w:rPr>
          <w:noProof/>
        </w:rPr>
        <w:t xml:space="preserve"> Représentation de la norme OHCI</w:t>
      </w:r>
    </w:p>
    <w:p w:rsidR="003228EC" w:rsidRPr="006B589C" w:rsidRDefault="003228EC" w:rsidP="003228EC"/>
    <w:p w:rsidR="003228EC" w:rsidRPr="006B589C" w:rsidRDefault="003228EC" w:rsidP="003228EC">
      <w:r w:rsidRPr="006B589C">
        <w:t xml:space="preserve">La partie de nous avons implémenté et qui s’occupe de </w:t>
      </w:r>
      <w:proofErr w:type="gramStart"/>
      <w:r w:rsidRPr="006B589C">
        <w:t>tous les service</w:t>
      </w:r>
      <w:proofErr w:type="gramEnd"/>
      <w:r w:rsidRPr="006B589C">
        <w:t xml:space="preserve"> USB est la classe </w:t>
      </w:r>
      <w:proofErr w:type="spellStart"/>
      <w:r w:rsidRPr="006B589C">
        <w:t>HostControllerDriver</w:t>
      </w:r>
      <w:proofErr w:type="spellEnd"/>
      <w:r w:rsidRPr="006B589C">
        <w:t xml:space="preserve">. Il est à noter que nous avons aussi fait cette section en utilisant une programmation orienté objet en C++. Ceci vient du même coup prouver qu’il est possible de faire des pilotes de bas niveau en programmation objet sans perte d’efficacité. </w:t>
      </w:r>
    </w:p>
    <w:p w:rsidR="003228EC" w:rsidRPr="006B589C" w:rsidRDefault="003228EC" w:rsidP="003228EC"/>
    <w:p w:rsidR="003228EC" w:rsidRPr="006B589C" w:rsidRDefault="003228EC" w:rsidP="003228EC">
      <w:r w:rsidRPr="006B589C">
        <w:t xml:space="preserve">Lorsqu’un périphérique USB est connecté, le </w:t>
      </w:r>
      <w:proofErr w:type="spellStart"/>
      <w:r w:rsidRPr="006B589C">
        <w:t>controlleur</w:t>
      </w:r>
      <w:proofErr w:type="spellEnd"/>
      <w:r w:rsidRPr="006B589C">
        <w:t xml:space="preserve"> matériel </w:t>
      </w:r>
      <w:proofErr w:type="spellStart"/>
      <w:r w:rsidRPr="006B589C">
        <w:t>déclanche</w:t>
      </w:r>
      <w:proofErr w:type="spellEnd"/>
      <w:r w:rsidRPr="006B589C">
        <w:t xml:space="preserve"> une interruption de type « </w:t>
      </w:r>
      <w:proofErr w:type="spellStart"/>
      <w:r w:rsidRPr="006B589C">
        <w:t>Root</w:t>
      </w:r>
      <w:proofErr w:type="spellEnd"/>
      <w:r w:rsidRPr="006B589C">
        <w:t xml:space="preserve"> hub port </w:t>
      </w:r>
      <w:proofErr w:type="spellStart"/>
      <w:r w:rsidRPr="006B589C">
        <w:t>status</w:t>
      </w:r>
      <w:proofErr w:type="spellEnd"/>
      <w:r w:rsidRPr="006B589C">
        <w:t xml:space="preserve"> </w:t>
      </w:r>
      <w:proofErr w:type="spellStart"/>
      <w:r w:rsidRPr="006B589C">
        <w:t>changed</w:t>
      </w:r>
      <w:proofErr w:type="spellEnd"/>
      <w:r w:rsidRPr="006B589C">
        <w:t xml:space="preserve"> ». Le pilote doit donc faire une requête au pont racine pour lui demandé quel est ce changement et sur quel port. Nous verrons ensuite que le </w:t>
      </w:r>
      <w:r w:rsidRPr="006B589C">
        <w:lastRenderedPageBreak/>
        <w:t>changement est un périphérique connecté et nous pourrons démarrer la séquence d’énumération. Cette séquence est définit dans le standard USB 2.0 et son explication sort du cadre de ce rapport. Ce qui est important de comprendre par contre c’est que chaque périphérique USB contient des bloque d’information sous un format standard définit encore une fois par la spécification USB. Ces bloque d’information sont appelés « </w:t>
      </w:r>
      <w:proofErr w:type="spellStart"/>
      <w:r w:rsidRPr="006B589C">
        <w:t>descriptor</w:t>
      </w:r>
      <w:proofErr w:type="spellEnd"/>
      <w:r w:rsidRPr="006B589C">
        <w:t> ». Lors de l’</w:t>
      </w:r>
      <w:proofErr w:type="spellStart"/>
      <w:r w:rsidRPr="006B589C">
        <w:t>enumeration</w:t>
      </w:r>
      <w:proofErr w:type="spellEnd"/>
      <w:r w:rsidRPr="006B589C">
        <w:t xml:space="preserve"> nous allons faire </w:t>
      </w:r>
      <w:proofErr w:type="spellStart"/>
      <w:r w:rsidRPr="006B589C">
        <w:t>plusiseurs</w:t>
      </w:r>
      <w:proofErr w:type="spellEnd"/>
      <w:r w:rsidRPr="006B589C">
        <w:t xml:space="preserve"> requêtes au périphérique afin de connaitre cette information et la sauvegarder dans un objet </w:t>
      </w:r>
      <w:proofErr w:type="spellStart"/>
      <w:r w:rsidRPr="006B589C">
        <w:t>UsbDevice</w:t>
      </w:r>
      <w:proofErr w:type="spellEnd"/>
      <w:r w:rsidRPr="006B589C">
        <w:t>. Cette objet est générique peut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6B589C" w:rsidRDefault="003228EC" w:rsidP="003228EC"/>
    <w:p w:rsidR="003228EC" w:rsidRPr="006B589C" w:rsidRDefault="003228EC" w:rsidP="003228EC">
      <w:pPr>
        <w:keepNext/>
      </w:pPr>
      <w:r w:rsidRPr="006B589C">
        <w:rPr>
          <w:noProof/>
          <w:lang w:eastAsia="en-CA"/>
        </w:rPr>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6B589C" w:rsidRDefault="003228EC" w:rsidP="003228EC">
      <w:pPr>
        <w:pStyle w:val="Caption"/>
        <w:jc w:val="center"/>
      </w:pPr>
      <w:r w:rsidRPr="006B589C">
        <w:t xml:space="preserve">Figure </w:t>
      </w:r>
      <w:fldSimple w:instr=" SEQ Figure \* ARABIC ">
        <w:r w:rsidR="0067500D">
          <w:rPr>
            <w:noProof/>
          </w:rPr>
          <w:t>8</w:t>
        </w:r>
      </w:fldSimple>
      <w:r w:rsidRPr="006B589C">
        <w:t xml:space="preserve"> - Énumération USB</w:t>
      </w:r>
    </w:p>
    <w:p w:rsidR="003228EC" w:rsidRPr="006B589C" w:rsidRDefault="003228EC" w:rsidP="003228EC"/>
    <w:p w:rsidR="003228EC" w:rsidRPr="006B589C" w:rsidRDefault="003228EC" w:rsidP="003228EC">
      <w:pPr>
        <w:pStyle w:val="Heading3"/>
      </w:pPr>
      <w:r w:rsidRPr="006B589C">
        <w:t>Limitations</w:t>
      </w:r>
    </w:p>
    <w:p w:rsidR="003228EC" w:rsidRPr="006B589C" w:rsidRDefault="003228EC" w:rsidP="003228EC">
      <w:r w:rsidRPr="006B589C">
        <w:t xml:space="preserve">Bien que notre implémentation couvre une assez grande partie de la spécification OHCI, il y a tout de même quelque limitation. Premièrement, nous ne pouvons supporter qu’un seul périphérique USB par port racine. Nous ne supportons donc pas les pont USB. Au passage, notez que les pont USB sont appelé pont mais sont probablement mieux représenté par le terme commutateur ou du moins pont intelligent. En effet, ces appareils ne font pas seulement diviser le conducteur comme un pont Ethernet. Vue du pilote, ce sont des </w:t>
      </w:r>
      <w:r w:rsidRPr="006B589C">
        <w:lastRenderedPageBreak/>
        <w:t xml:space="preserve">périphérique USB avec quelques commandes spéciales pour entre autre connaitre l’état de ses ports. C’est pourquoi nous n’en faisons pas le support. </w:t>
      </w:r>
    </w:p>
    <w:p w:rsidR="003228EC" w:rsidRPr="006B589C" w:rsidRDefault="003228EC" w:rsidP="003228EC"/>
    <w:p w:rsidR="003228EC" w:rsidRPr="006B589C" w:rsidRDefault="003228EC" w:rsidP="003228EC">
      <w:r w:rsidRPr="006B589C">
        <w:t xml:space="preserve">Nous ne supportons pas non plus les périphériques </w:t>
      </w:r>
      <w:proofErr w:type="gramStart"/>
      <w:r w:rsidRPr="006B589C">
        <w:t>hautes</w:t>
      </w:r>
      <w:proofErr w:type="gramEnd"/>
      <w:r w:rsidRPr="006B589C">
        <w:t xml:space="preserve"> vitesse (480 </w:t>
      </w:r>
      <w:proofErr w:type="spellStart"/>
      <w:r w:rsidRPr="006B589C">
        <w:t>Mbps</w:t>
      </w:r>
      <w:proofErr w:type="spellEnd"/>
      <w:r w:rsidRPr="006B589C">
        <w:t>). Ceci est dû à une limitation matérielle.</w:t>
      </w:r>
    </w:p>
    <w:p w:rsidR="003228EC" w:rsidRPr="006B589C" w:rsidRDefault="003228EC" w:rsidP="003228EC"/>
    <w:p w:rsidR="003228EC" w:rsidRPr="006B589C" w:rsidRDefault="003228EC" w:rsidP="003228EC">
      <w:r w:rsidRPr="006B589C">
        <w:t>Pour finir, nous ne supportons pas les transferts de type « </w:t>
      </w:r>
      <w:proofErr w:type="spellStart"/>
      <w:r w:rsidRPr="006B589C">
        <w:t>isochronous</w:t>
      </w:r>
      <w:proofErr w:type="spellEnd"/>
      <w:r w:rsidRPr="006B589C">
        <w:t> ». Ces transferts sont de type spécial et sont utilisé pour la transmission d’information temps réel qui ne requiert pas de correction d’erreur comme pour la transmission vidéo. Par contre les transmissions de type « </w:t>
      </w:r>
      <w:proofErr w:type="spellStart"/>
      <w:r w:rsidRPr="006B589C">
        <w:t>Bulk</w:t>
      </w:r>
      <w:proofErr w:type="spellEnd"/>
      <w:r w:rsidRPr="006B589C">
        <w:t> » sont supporté malgré qu’elles ne sont pas utilisé dans le projet.</w:t>
      </w:r>
    </w:p>
    <w:p w:rsidR="003228EC" w:rsidRPr="006B589C" w:rsidRDefault="003228EC" w:rsidP="003228EC"/>
    <w:p w:rsidR="003228EC" w:rsidRPr="006B589C" w:rsidRDefault="003228EC" w:rsidP="003228EC">
      <w:pPr>
        <w:pStyle w:val="Heading3"/>
      </w:pPr>
      <w:r w:rsidRPr="006B589C">
        <w:t>Manette de Xbox360</w:t>
      </w:r>
    </w:p>
    <w:p w:rsidR="003228EC" w:rsidRPr="006B589C" w:rsidRDefault="003228EC" w:rsidP="003228EC">
      <w:r w:rsidRPr="006B589C">
        <w:t xml:space="preserve">Une fois que l’application détient un objet de type </w:t>
      </w:r>
      <w:proofErr w:type="spellStart"/>
      <w:r w:rsidRPr="006B589C">
        <w:t>UsbDevice</w:t>
      </w:r>
      <w:proofErr w:type="spellEnd"/>
      <w:r w:rsidRPr="006B589C">
        <w:t>, elle ne peut toujours pas communiquer avec celui-ci. En effet bien qu’à ce stade le type de transmission est connu, il reste à connaitre quel information on doit envoyer et recevoir pour faire fonctionner le périphérique. Par exemple, bien que la manette de Xbox et une souris utilise le même mode de communication, nous nous imaginons bien que les informations échangé ne son pas les même étant donné que ces périphérique sont très différent. C’est pourquoi nous avons besoins d’une autre pilote de plus haut niveau pour prendre en charge le périphérique.</w:t>
      </w:r>
    </w:p>
    <w:p w:rsidR="003228EC" w:rsidRPr="006B589C" w:rsidRDefault="003228EC" w:rsidP="003228EC"/>
    <w:p w:rsidR="003228EC" w:rsidRPr="006B589C" w:rsidRDefault="003228EC" w:rsidP="003228EC">
      <w:r w:rsidRPr="006B589C">
        <w:t xml:space="preserve">Afin de connaitre quel pilote de haut niveau </w:t>
      </w:r>
      <w:proofErr w:type="spellStart"/>
      <w:r w:rsidRPr="006B589C">
        <w:t>utilsé</w:t>
      </w:r>
      <w:proofErr w:type="spellEnd"/>
      <w:r w:rsidRPr="006B589C">
        <w:t xml:space="preserve">, nous pouvons demander à l’objet </w:t>
      </w:r>
      <w:proofErr w:type="spellStart"/>
      <w:r w:rsidRPr="006B589C">
        <w:t>UsbDevice</w:t>
      </w:r>
      <w:proofErr w:type="spellEnd"/>
      <w:r w:rsidRPr="006B589C">
        <w:t xml:space="preserve"> de quel type est le périphérique qu’il représente en regardant les champs « </w:t>
      </w:r>
      <w:proofErr w:type="spellStart"/>
      <w:r w:rsidRPr="006B589C">
        <w:t>idVendor</w:t>
      </w:r>
      <w:proofErr w:type="spellEnd"/>
      <w:r w:rsidRPr="006B589C">
        <w:t> » et « </w:t>
      </w:r>
      <w:proofErr w:type="spellStart"/>
      <w:r w:rsidRPr="006B589C">
        <w:t>idProduct</w:t>
      </w:r>
      <w:proofErr w:type="spellEnd"/>
      <w:r w:rsidRPr="006B589C">
        <w:t xml:space="preserve"> » du </w:t>
      </w:r>
      <w:proofErr w:type="spellStart"/>
      <w:r w:rsidRPr="006B589C">
        <w:t>device</w:t>
      </w:r>
      <w:proofErr w:type="spellEnd"/>
      <w:r w:rsidRPr="006B589C">
        <w:t xml:space="preserve"> </w:t>
      </w:r>
      <w:proofErr w:type="spellStart"/>
      <w:r w:rsidRPr="006B589C">
        <w:t>descriptor</w:t>
      </w:r>
      <w:proofErr w:type="spellEnd"/>
      <w:r w:rsidRPr="006B589C">
        <w:t xml:space="preserve">. Notez que cette façon de faire est standard et est utilisé sur </w:t>
      </w:r>
      <w:proofErr w:type="gramStart"/>
      <w:r w:rsidRPr="006B589C">
        <w:t>les ordinateur conventionnel</w:t>
      </w:r>
      <w:proofErr w:type="gramEnd"/>
      <w:r w:rsidRPr="006B589C">
        <w:t xml:space="preserve"> depuis les premières implémentations de USB. Voici un exemple de code pour bien mettre en perspective ce dont nous venons d’exposer.</w:t>
      </w:r>
    </w:p>
    <w:p w:rsidR="003228EC" w:rsidRPr="006B589C" w:rsidRDefault="003228EC" w:rsidP="003228EC"/>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r w:rsidRPr="006B589C">
        <w:rPr>
          <w:color w:val="000000"/>
        </w:rPr>
        <w:t>UsbDevice</w:t>
      </w:r>
      <w:proofErr w:type="spellEnd"/>
      <w:r w:rsidRPr="006B589C">
        <w:rPr>
          <w:color w:val="000000"/>
        </w:rPr>
        <w:t xml:space="preserve">* </w:t>
      </w:r>
      <w:proofErr w:type="spellStart"/>
      <w:r w:rsidRPr="006B589C">
        <w:rPr>
          <w:color w:val="000000"/>
        </w:rPr>
        <w:t>device</w:t>
      </w:r>
      <w:proofErr w:type="spellEnd"/>
      <w:r w:rsidRPr="006B589C">
        <w:rPr>
          <w:color w:val="000000"/>
        </w:rPr>
        <w:t>;</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r w:rsidRPr="006B589C">
        <w:rPr>
          <w:color w:val="000000"/>
        </w:rPr>
        <w:t>XboxControllerDriver</w:t>
      </w:r>
      <w:proofErr w:type="spellEnd"/>
      <w:r w:rsidRPr="006B589C">
        <w:rPr>
          <w:color w:val="000000"/>
        </w:rPr>
        <w:t xml:space="preserve">* </w:t>
      </w:r>
      <w:proofErr w:type="spellStart"/>
      <w:r w:rsidRPr="006B589C">
        <w:rPr>
          <w:color w:val="000000"/>
        </w:rPr>
        <w:t>controller</w:t>
      </w:r>
      <w:proofErr w:type="spellEnd"/>
      <w:r w:rsidRPr="006B589C">
        <w:rPr>
          <w:color w:val="000000"/>
        </w:rPr>
        <w:t>;</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proofErr w:type="gramStart"/>
      <w:r w:rsidRPr="006B589C">
        <w:rPr>
          <w:color w:val="000000"/>
        </w:rPr>
        <w:t>while</w:t>
      </w:r>
      <w:proofErr w:type="spellEnd"/>
      <w:r w:rsidRPr="006B589C">
        <w:rPr>
          <w:color w:val="000000"/>
        </w:rPr>
        <w:t>(</w:t>
      </w:r>
      <w:proofErr w:type="gramEnd"/>
      <w:r w:rsidRPr="006B589C">
        <w:rPr>
          <w:color w:val="000000"/>
        </w:rPr>
        <w:t>1)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lastRenderedPageBreak/>
        <w:t xml:space="preserve">  </w:t>
      </w:r>
      <w:proofErr w:type="spellStart"/>
      <w:r w:rsidRPr="006B589C">
        <w:rPr>
          <w:color w:val="000000"/>
        </w:rPr>
        <w:t>device</w:t>
      </w:r>
      <w:proofErr w:type="spellEnd"/>
      <w:r w:rsidRPr="006B589C">
        <w:rPr>
          <w:color w:val="000000"/>
        </w:rPr>
        <w:t xml:space="preserve"> = </w:t>
      </w:r>
      <w:proofErr w:type="spellStart"/>
      <w:r w:rsidRPr="006B589C">
        <w:rPr>
          <w:color w:val="000000"/>
        </w:rPr>
        <w:t>hcd</w:t>
      </w:r>
      <w:proofErr w:type="spellEnd"/>
      <w:r w:rsidRPr="006B589C">
        <w:rPr>
          <w:color w:val="000000"/>
        </w:rPr>
        <w:t>-&gt;</w:t>
      </w:r>
      <w:proofErr w:type="spellStart"/>
      <w:proofErr w:type="gramStart"/>
      <w:r w:rsidRPr="006B589C">
        <w:rPr>
          <w:color w:val="000000"/>
        </w:rPr>
        <w:t>periodicTask</w:t>
      </w:r>
      <w:proofErr w:type="spellEnd"/>
      <w:r w:rsidRPr="006B589C">
        <w:rPr>
          <w:color w:val="000000"/>
        </w:rPr>
        <w:t>(</w:t>
      </w:r>
      <w:proofErr w:type="gramEnd"/>
      <w:r w:rsidRPr="006B589C">
        <w:rPr>
          <w:color w:val="000000"/>
        </w:rPr>
        <w:t>);</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roofErr w:type="gramStart"/>
      <w:r w:rsidRPr="006B589C">
        <w:rPr>
          <w:color w:val="000000"/>
        </w:rPr>
        <w:t>if(</w:t>
      </w:r>
      <w:proofErr w:type="spellStart"/>
      <w:proofErr w:type="gramEnd"/>
      <w:r w:rsidRPr="006B589C">
        <w:rPr>
          <w:color w:val="000000"/>
        </w:rPr>
        <w:t>device</w:t>
      </w:r>
      <w:proofErr w:type="spellEnd"/>
      <w:r w:rsidRPr="006B589C">
        <w:rPr>
          <w:color w:val="000000"/>
        </w:rPr>
        <w:t xml:space="preserve"> != 0)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 Xbox </w:t>
      </w:r>
      <w:proofErr w:type="spellStart"/>
      <w:r w:rsidRPr="006B589C">
        <w:rPr>
          <w:color w:val="000000"/>
        </w:rPr>
        <w:t>receiver</w:t>
      </w:r>
      <w:proofErr w:type="spellEnd"/>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roofErr w:type="gramStart"/>
      <w:r w:rsidRPr="006B589C">
        <w:rPr>
          <w:color w:val="000000"/>
        </w:rPr>
        <w:t>if(</w:t>
      </w:r>
      <w:proofErr w:type="spellStart"/>
      <w:proofErr w:type="gramEnd"/>
      <w:r w:rsidRPr="006B589C">
        <w:rPr>
          <w:color w:val="000000"/>
        </w:rPr>
        <w:t>device</w:t>
      </w:r>
      <w:proofErr w:type="spellEnd"/>
      <w:r w:rsidRPr="006B589C">
        <w:rPr>
          <w:color w:val="000000"/>
        </w:rPr>
        <w:t>-&gt;</w:t>
      </w:r>
      <w:proofErr w:type="spellStart"/>
      <w:r w:rsidRPr="006B589C">
        <w:rPr>
          <w:color w:val="000000"/>
        </w:rPr>
        <w:t>getDeviceDescriptor</w:t>
      </w:r>
      <w:proofErr w:type="spellEnd"/>
      <w:r w:rsidRPr="006B589C">
        <w:rPr>
          <w:color w:val="000000"/>
        </w:rPr>
        <w:t>()-&gt;</w:t>
      </w:r>
      <w:proofErr w:type="spellStart"/>
      <w:r w:rsidRPr="006B589C">
        <w:rPr>
          <w:color w:val="000000"/>
        </w:rPr>
        <w:t>idVendor</w:t>
      </w:r>
      <w:proofErr w:type="spellEnd"/>
      <w:r w:rsidRPr="006B589C">
        <w:rPr>
          <w:color w:val="000000"/>
        </w:rPr>
        <w:t xml:space="preserve"> == 0x045e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amp;&amp; </w:t>
      </w:r>
      <w:proofErr w:type="spellStart"/>
      <w:r w:rsidRPr="006B589C">
        <w:rPr>
          <w:color w:val="000000"/>
        </w:rPr>
        <w:t>device</w:t>
      </w:r>
      <w:proofErr w:type="spellEnd"/>
      <w:r w:rsidRPr="006B589C">
        <w:rPr>
          <w:color w:val="000000"/>
        </w:rPr>
        <w:t>-&gt;</w:t>
      </w:r>
      <w:proofErr w:type="spellStart"/>
      <w:proofErr w:type="gramStart"/>
      <w:r w:rsidRPr="006B589C">
        <w:rPr>
          <w:color w:val="000000"/>
        </w:rPr>
        <w:t>getDeviceDescriptor</w:t>
      </w:r>
      <w:proofErr w:type="spellEnd"/>
      <w:r w:rsidRPr="006B589C">
        <w:rPr>
          <w:color w:val="000000"/>
        </w:rPr>
        <w:t>(</w:t>
      </w:r>
      <w:proofErr w:type="gramEnd"/>
      <w:r w:rsidRPr="006B589C">
        <w:rPr>
          <w:color w:val="000000"/>
        </w:rPr>
        <w:t>)-&gt;</w:t>
      </w:r>
      <w:proofErr w:type="spellStart"/>
      <w:r w:rsidRPr="006B589C">
        <w:rPr>
          <w:color w:val="000000"/>
        </w:rPr>
        <w:t>idProduct</w:t>
      </w:r>
      <w:proofErr w:type="spellEnd"/>
      <w:r w:rsidRPr="006B589C">
        <w:rPr>
          <w:color w:val="000000"/>
        </w:rPr>
        <w:t xml:space="preserve"> == 0x0719) {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roofErr w:type="spellStart"/>
      <w:r w:rsidRPr="006B589C">
        <w:rPr>
          <w:color w:val="000000"/>
        </w:rPr>
        <w:t>MemoryPool</w:t>
      </w:r>
      <w:proofErr w:type="spellEnd"/>
      <w:r w:rsidRPr="006B589C">
        <w:rPr>
          <w:color w:val="000000"/>
        </w:rPr>
        <w:t xml:space="preserve">* </w:t>
      </w:r>
      <w:proofErr w:type="spellStart"/>
      <w:r w:rsidRPr="006B589C">
        <w:rPr>
          <w:color w:val="000000"/>
        </w:rPr>
        <w:t>memoryPool</w:t>
      </w:r>
      <w:proofErr w:type="spellEnd"/>
      <w:r w:rsidRPr="006B589C">
        <w:rPr>
          <w:color w:val="000000"/>
        </w:rPr>
        <w:t xml:space="preserve"> = </w:t>
      </w:r>
      <w:proofErr w:type="spellStart"/>
      <w:r w:rsidRPr="006B589C">
        <w:rPr>
          <w:color w:val="000000"/>
        </w:rPr>
        <w:t>hcd</w:t>
      </w:r>
      <w:proofErr w:type="spellEnd"/>
      <w:r w:rsidRPr="006B589C">
        <w:rPr>
          <w:color w:val="000000"/>
        </w:rPr>
        <w:t>-&gt;</w:t>
      </w:r>
      <w:proofErr w:type="spellStart"/>
      <w:proofErr w:type="gramStart"/>
      <w:r w:rsidRPr="006B589C">
        <w:rPr>
          <w:color w:val="000000"/>
        </w:rPr>
        <w:t>getMemoryPool</w:t>
      </w:r>
      <w:proofErr w:type="spellEnd"/>
      <w:r w:rsidRPr="006B589C">
        <w:rPr>
          <w:color w:val="000000"/>
        </w:rPr>
        <w:t>(</w:t>
      </w:r>
      <w:proofErr w:type="gramEnd"/>
      <w:r w:rsidRPr="006B589C">
        <w:rPr>
          <w:color w:val="000000"/>
        </w:rPr>
        <w:t>);</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roofErr w:type="gramStart"/>
      <w:r w:rsidRPr="006B589C">
        <w:rPr>
          <w:color w:val="000000"/>
        </w:rPr>
        <w:t>if(</w:t>
      </w:r>
      <w:proofErr w:type="spellStart"/>
      <w:proofErr w:type="gramEnd"/>
      <w:r w:rsidRPr="006B589C">
        <w:rPr>
          <w:color w:val="000000"/>
        </w:rPr>
        <w:t>memoryPool</w:t>
      </w:r>
      <w:proofErr w:type="spellEnd"/>
      <w:r w:rsidRPr="006B589C">
        <w:rPr>
          <w:color w:val="000000"/>
        </w:rPr>
        <w:t xml:space="preserve"> != 0)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roofErr w:type="spellStart"/>
      <w:r w:rsidRPr="006B589C">
        <w:rPr>
          <w:color w:val="000000"/>
        </w:rPr>
        <w:t>controller</w:t>
      </w:r>
      <w:proofErr w:type="spellEnd"/>
      <w:r w:rsidRPr="006B589C">
        <w:rPr>
          <w:color w:val="000000"/>
        </w:rPr>
        <w:t xml:space="preserve"> = new </w:t>
      </w:r>
      <w:proofErr w:type="spellStart"/>
      <w:proofErr w:type="gramStart"/>
      <w:r w:rsidRPr="006B589C">
        <w:rPr>
          <w:color w:val="000000"/>
        </w:rPr>
        <w:t>XboxControllerDriver</w:t>
      </w:r>
      <w:proofErr w:type="spellEnd"/>
      <w:r w:rsidRPr="006B589C">
        <w:rPr>
          <w:color w:val="000000"/>
        </w:rPr>
        <w:t>(</w:t>
      </w:r>
      <w:proofErr w:type="spellStart"/>
      <w:proofErr w:type="gramEnd"/>
      <w:r w:rsidRPr="006B589C">
        <w:rPr>
          <w:color w:val="000000"/>
        </w:rPr>
        <w:t>device</w:t>
      </w:r>
      <w:proofErr w:type="spellEnd"/>
      <w:r w:rsidRPr="006B589C">
        <w:rPr>
          <w:color w:val="000000"/>
        </w:rPr>
        <w:t xml:space="preserve">, </w:t>
      </w:r>
      <w:proofErr w:type="spellStart"/>
      <w:r w:rsidRPr="006B589C">
        <w:rPr>
          <w:color w:val="000000"/>
        </w:rPr>
        <w:t>memoryPool</w:t>
      </w:r>
      <w:proofErr w:type="spellEnd"/>
      <w:r w:rsidRPr="006B589C">
        <w:rPr>
          <w:color w:val="000000"/>
        </w:rPr>
        <w:t>);</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roofErr w:type="gramStart"/>
      <w:r w:rsidRPr="006B589C">
        <w:rPr>
          <w:color w:val="000000"/>
        </w:rPr>
        <w:t>break</w:t>
      </w:r>
      <w:proofErr w:type="gramEnd"/>
      <w:r w:rsidRPr="006B589C">
        <w:rPr>
          <w:color w:val="000000"/>
        </w:rPr>
        <w:t>;</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roofErr w:type="spellStart"/>
      <w:proofErr w:type="gramStart"/>
      <w:r w:rsidRPr="006B589C">
        <w:rPr>
          <w:color w:val="000000"/>
        </w:rPr>
        <w:t>else</w:t>
      </w:r>
      <w:proofErr w:type="spellEnd"/>
      <w:proofErr w:type="gramEnd"/>
      <w:r w:rsidRPr="006B589C">
        <w:rPr>
          <w:color w:val="000000"/>
        </w:rPr>
        <w:t xml:space="preserve">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roofErr w:type="spellStart"/>
      <w:r w:rsidRPr="006B589C">
        <w:rPr>
          <w:color w:val="000000"/>
        </w:rPr>
        <w:t>Debug</w:t>
      </w:r>
      <w:proofErr w:type="spellEnd"/>
      <w:proofErr w:type="gramStart"/>
      <w:r w:rsidRPr="006B589C">
        <w:rPr>
          <w:color w:val="000000"/>
        </w:rPr>
        <w:t>::</w:t>
      </w:r>
      <w:proofErr w:type="spellStart"/>
      <w:r w:rsidRPr="006B589C">
        <w:rPr>
          <w:color w:val="000000"/>
        </w:rPr>
        <w:t>writeLine</w:t>
      </w:r>
      <w:proofErr w:type="spellEnd"/>
      <w:proofErr w:type="gramEnd"/>
      <w:r w:rsidRPr="006B589C">
        <w:rPr>
          <w:color w:val="000000"/>
        </w:rPr>
        <w:t xml:space="preserve">("Not </w:t>
      </w:r>
      <w:proofErr w:type="spellStart"/>
      <w:r w:rsidRPr="006B589C">
        <w:rPr>
          <w:color w:val="000000"/>
        </w:rPr>
        <w:t>enough</w:t>
      </w:r>
      <w:proofErr w:type="spellEnd"/>
      <w:r w:rsidRPr="006B589C">
        <w:rPr>
          <w:color w:val="000000"/>
        </w:rPr>
        <w:t xml:space="preserve"> USB </w:t>
      </w:r>
      <w:proofErr w:type="spellStart"/>
      <w:r w:rsidRPr="006B589C">
        <w:rPr>
          <w:color w:val="000000"/>
        </w:rPr>
        <w:t>memory</w:t>
      </w:r>
      <w:proofErr w:type="spellEnd"/>
      <w:r w:rsidRPr="006B589C">
        <w:rPr>
          <w:color w:val="000000"/>
        </w:rPr>
        <w:t>");</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 xml:space="preserve">  LPC2478</w:t>
      </w:r>
      <w:proofErr w:type="gramStart"/>
      <w:r w:rsidRPr="006B589C">
        <w:rPr>
          <w:color w:val="000000"/>
        </w:rPr>
        <w:t>::</w:t>
      </w:r>
      <w:proofErr w:type="spellStart"/>
      <w:r w:rsidRPr="006B589C">
        <w:rPr>
          <w:color w:val="000000"/>
        </w:rPr>
        <w:t>delay</w:t>
      </w:r>
      <w:proofErr w:type="spellEnd"/>
      <w:proofErr w:type="gramEnd"/>
      <w:r w:rsidRPr="006B589C">
        <w:rPr>
          <w:color w:val="000000"/>
        </w:rPr>
        <w:t>(100000);</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r w:rsidRPr="006B589C">
        <w:rPr>
          <w:color w:val="000000"/>
        </w:rPr>
        <w:t>}</w:t>
      </w: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
    <w:p w:rsidR="003228EC" w:rsidRPr="006B589C" w:rsidRDefault="003228EC" w:rsidP="003228EC">
      <w:pPr>
        <w:pStyle w:val="HTMLPreformatted"/>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rPr>
      </w:pPr>
      <w:proofErr w:type="spellStart"/>
      <w:r w:rsidRPr="006B589C">
        <w:rPr>
          <w:color w:val="000000"/>
        </w:rPr>
        <w:t>Debug</w:t>
      </w:r>
      <w:proofErr w:type="spellEnd"/>
      <w:proofErr w:type="gramStart"/>
      <w:r w:rsidRPr="006B589C">
        <w:rPr>
          <w:color w:val="000000"/>
        </w:rPr>
        <w:t>::</w:t>
      </w:r>
      <w:proofErr w:type="spellStart"/>
      <w:r w:rsidRPr="006B589C">
        <w:rPr>
          <w:color w:val="000000"/>
        </w:rPr>
        <w:t>writeLine</w:t>
      </w:r>
      <w:proofErr w:type="spellEnd"/>
      <w:proofErr w:type="gramEnd"/>
      <w:r w:rsidRPr="006B589C">
        <w:rPr>
          <w:color w:val="000000"/>
        </w:rPr>
        <w:t xml:space="preserve">("Xbox </w:t>
      </w:r>
      <w:proofErr w:type="spellStart"/>
      <w:r w:rsidRPr="006B589C">
        <w:rPr>
          <w:color w:val="000000"/>
        </w:rPr>
        <w:t>controller</w:t>
      </w:r>
      <w:proofErr w:type="spellEnd"/>
      <w:r w:rsidRPr="006B589C">
        <w:rPr>
          <w:color w:val="000000"/>
        </w:rPr>
        <w:t xml:space="preserve"> </w:t>
      </w:r>
      <w:proofErr w:type="spellStart"/>
      <w:r w:rsidRPr="006B589C">
        <w:rPr>
          <w:color w:val="000000"/>
        </w:rPr>
        <w:t>ready</w:t>
      </w:r>
      <w:proofErr w:type="spellEnd"/>
      <w:r w:rsidRPr="006B589C">
        <w:rPr>
          <w:color w:val="000000"/>
        </w:rPr>
        <w:t xml:space="preserve"> to use");</w:t>
      </w:r>
    </w:p>
    <w:p w:rsidR="003228EC" w:rsidRPr="006B589C" w:rsidRDefault="003228EC" w:rsidP="003228EC"/>
    <w:p w:rsidR="003228EC" w:rsidRPr="006B589C" w:rsidRDefault="003228EC" w:rsidP="003228EC">
      <w:r w:rsidRPr="006B589C">
        <w:t xml:space="preserve">La tâche </w:t>
      </w:r>
      <w:proofErr w:type="spellStart"/>
      <w:r w:rsidRPr="006B589C">
        <w:t>periodique</w:t>
      </w:r>
      <w:proofErr w:type="spellEnd"/>
      <w:r w:rsidRPr="006B589C">
        <w:t xml:space="preserve"> c’est celle qui va procéder à l’énumération au besoin et retourner </w:t>
      </w:r>
      <w:proofErr w:type="gramStart"/>
      <w:r w:rsidRPr="006B589C">
        <w:t>une</w:t>
      </w:r>
      <w:proofErr w:type="gramEnd"/>
      <w:r w:rsidRPr="006B589C">
        <w:t xml:space="preserve"> objet </w:t>
      </w:r>
      <w:proofErr w:type="spellStart"/>
      <w:r w:rsidRPr="006B589C">
        <w:t>UsbDevice</w:t>
      </w:r>
      <w:proofErr w:type="spellEnd"/>
      <w:r w:rsidRPr="006B589C">
        <w:t xml:space="preserve"> si tel est le cas. Ensuite si l’objet représente un récepteur de manette de Xbox, nous allons créer un objet </w:t>
      </w:r>
      <w:proofErr w:type="spellStart"/>
      <w:r w:rsidRPr="006B589C">
        <w:t>XboxControllerDriver</w:t>
      </w:r>
      <w:proofErr w:type="spellEnd"/>
      <w:r w:rsidRPr="006B589C">
        <w:t xml:space="preserve"> qui est le pilote haut niveau pour la manette de Xbox. Nous pourrons ensuite faire des </w:t>
      </w:r>
      <w:proofErr w:type="gramStart"/>
      <w:r w:rsidRPr="006B589C">
        <w:t>appel</w:t>
      </w:r>
      <w:proofErr w:type="gramEnd"/>
      <w:r w:rsidRPr="006B589C">
        <w:t xml:space="preserve"> à la manette par ce pilote. Nous pourrons entre autres demander l’état des boutons, changer l’état des LED ou encore faire vibrer la manette.</w:t>
      </w:r>
    </w:p>
    <w:p w:rsidR="003228EC" w:rsidRPr="006B589C" w:rsidRDefault="003228EC" w:rsidP="003228EC"/>
    <w:p w:rsidR="003228EC" w:rsidRPr="006B589C" w:rsidRDefault="003228EC" w:rsidP="003228EC">
      <w:r w:rsidRPr="006B589C">
        <w:t xml:space="preserve">Pour les curieux, nous devons demander une portions de la mémoire USB au </w:t>
      </w:r>
      <w:proofErr w:type="spellStart"/>
      <w:r w:rsidRPr="006B589C">
        <w:t>HostControllerDriver</w:t>
      </w:r>
      <w:proofErr w:type="spellEnd"/>
      <w:r w:rsidRPr="006B589C">
        <w:t xml:space="preserve"> car les transmissions entre la mémoire du </w:t>
      </w:r>
      <w:proofErr w:type="spellStart"/>
      <w:r w:rsidRPr="006B589C">
        <w:t>microcontrolleur</w:t>
      </w:r>
      <w:proofErr w:type="spellEnd"/>
      <w:r w:rsidRPr="006B589C">
        <w:t xml:space="preserve"> et le périphérique ce fait par transfert DMA. Un canal est réservé spécifiquement pour le contrôleur USB. Par contre, ce canal ne peut faire de transfert qu’à partir d’une région de la mémoire très spécifique appelé mémoire USB. Cette mémoire est de 16 </w:t>
      </w:r>
      <w:proofErr w:type="spellStart"/>
      <w:r w:rsidRPr="006B589C">
        <w:t>kB</w:t>
      </w:r>
      <w:proofErr w:type="spellEnd"/>
      <w:r w:rsidRPr="006B589C">
        <w:t>. Dans notre implémentation c’est le HCD qui gère cette mémoire.</w:t>
      </w:r>
    </w:p>
    <w:p w:rsidR="003228EC" w:rsidRPr="006B589C" w:rsidRDefault="003228EC" w:rsidP="003228EC"/>
    <w:p w:rsidR="003228EC" w:rsidRPr="006B589C" w:rsidRDefault="003228EC" w:rsidP="003228EC">
      <w:pPr>
        <w:pStyle w:val="Heading2"/>
      </w:pPr>
      <w:r w:rsidRPr="006B589C">
        <w:t>Moteur de jeux</w:t>
      </w:r>
    </w:p>
    <w:p w:rsidR="003228EC" w:rsidRPr="006B589C" w:rsidRDefault="003228EC" w:rsidP="003228EC">
      <w:r w:rsidRPr="006B589C">
        <w:t xml:space="preserve">Passons maintenant à la section de plus haut niveau de la console soit l’implémentation du moteur de jeux. Nous allons voir au cours des différentes </w:t>
      </w:r>
      <w:r w:rsidR="00C465DE" w:rsidRPr="006B589C">
        <w:t>sections</w:t>
      </w:r>
      <w:r w:rsidRPr="006B589C">
        <w:t xml:space="preserve"> comment à été conçu ce </w:t>
      </w:r>
      <w:r w:rsidRPr="006B589C">
        <w:lastRenderedPageBreak/>
        <w:t>moteur. Rappelons que l’objectif est de créer un moteur pour les jeux de type « </w:t>
      </w:r>
      <w:proofErr w:type="spellStart"/>
      <w:r w:rsidRPr="006B589C">
        <w:t>side</w:t>
      </w:r>
      <w:proofErr w:type="spellEnd"/>
      <w:r w:rsidRPr="006B589C">
        <w:t xml:space="preserve"> scroller » afin de simplifier la création de nouveau jeux. Ceci est fait en encapsulant les problèmes commun aux jeux et permettre l’utilisation de ces modules par une interface simple. Commençons par le diagramme de classe.</w:t>
      </w:r>
    </w:p>
    <w:p w:rsidR="00084191" w:rsidRPr="006B589C" w:rsidRDefault="00084191" w:rsidP="003228EC"/>
    <w:p w:rsidR="00084191" w:rsidRPr="006B589C" w:rsidRDefault="00084191" w:rsidP="003228EC">
      <w:pPr>
        <w:sectPr w:rsidR="00084191" w:rsidRPr="006B589C" w:rsidSect="0006140F">
          <w:pgSz w:w="12240" w:h="15840" w:code="1"/>
          <w:pgMar w:top="2160" w:right="1080" w:bottom="1080" w:left="2160" w:header="1080" w:footer="1134" w:gutter="0"/>
          <w:paperSrc w:first="15" w:other="15"/>
          <w:cols w:space="708"/>
          <w:titlePg/>
          <w:docGrid w:linePitch="360"/>
        </w:sectPr>
      </w:pPr>
    </w:p>
    <w:p w:rsidR="00084191" w:rsidRPr="006B589C" w:rsidRDefault="00084191" w:rsidP="003228EC">
      <w:pPr>
        <w:sectPr w:rsidR="00084191" w:rsidRPr="006B589C" w:rsidSect="00084191">
          <w:pgSz w:w="15840" w:h="12240" w:orient="landscape" w:code="1"/>
          <w:pgMar w:top="2160" w:right="2160" w:bottom="1080" w:left="1080" w:header="1080" w:footer="1134" w:gutter="0"/>
          <w:paperSrc w:first="15" w:other="15"/>
          <w:cols w:space="708"/>
          <w:titlePg/>
          <w:docGrid w:linePitch="360"/>
        </w:sectPr>
      </w:pPr>
      <w:r w:rsidRPr="006B589C">
        <w:rPr>
          <w:noProof/>
          <w:lang w:eastAsia="en-CA"/>
        </w:rPr>
        <w:lastRenderedPageBreak/>
        <w:drawing>
          <wp:inline distT="0" distB="0" distL="0" distR="0">
            <wp:extent cx="8001000" cy="5665470"/>
            <wp:effectExtent l="19050" t="0" r="0"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59"/>
                    <a:stretch>
                      <a:fillRect/>
                    </a:stretch>
                  </pic:blipFill>
                  <pic:spPr>
                    <a:xfrm>
                      <a:off x="0" y="0"/>
                      <a:ext cx="8001000" cy="5665470"/>
                    </a:xfrm>
                    <a:prstGeom prst="rect">
                      <a:avLst/>
                    </a:prstGeom>
                  </pic:spPr>
                </pic:pic>
              </a:graphicData>
            </a:graphic>
          </wp:inline>
        </w:drawing>
      </w:r>
    </w:p>
    <w:p w:rsidR="00084191" w:rsidRDefault="006B589C" w:rsidP="003228EC">
      <w:r w:rsidRPr="006B589C">
        <w:lastRenderedPageBreak/>
        <w:t xml:space="preserve">Comme vous le voyez, c’est la classe environnement qui est au </w:t>
      </w:r>
      <w:r>
        <w:t xml:space="preserve">cœur du moteur de jeux. C’est lui contient l’architecture du </w:t>
      </w:r>
      <w:r w:rsidR="00876E82">
        <w:t>niveau</w:t>
      </w:r>
      <w:r>
        <w:t xml:space="preserve"> et qui est capable de savoir si un </w:t>
      </w:r>
      <w:proofErr w:type="spellStart"/>
      <w:r>
        <w:t>sprite</w:t>
      </w:r>
      <w:proofErr w:type="spellEnd"/>
      <w:r>
        <w:t xml:space="preserve"> est sur la « terre » ou non. C’est aussi lui qui peut regarder si deux </w:t>
      </w:r>
      <w:proofErr w:type="spellStart"/>
      <w:r>
        <w:t>sprite</w:t>
      </w:r>
      <w:proofErr w:type="spellEnd"/>
      <w:r>
        <w:t xml:space="preserve"> entre en collision. Les plus vif d’esprit aurons reconnu le patron de conception « état » qui est utilisé pour la gestion du </w:t>
      </w:r>
      <w:proofErr w:type="spellStart"/>
      <w:r>
        <w:t>sprite</w:t>
      </w:r>
      <w:proofErr w:type="spellEnd"/>
      <w:r>
        <w:t xml:space="preserve">. Ce sont tous des </w:t>
      </w:r>
      <w:proofErr w:type="spellStart"/>
      <w:r>
        <w:t>concepte</w:t>
      </w:r>
      <w:proofErr w:type="spellEnd"/>
      <w:r>
        <w:t xml:space="preserve"> sur lesquels nous allons revenir dans les prochaines sections.</w:t>
      </w:r>
    </w:p>
    <w:p w:rsidR="006B589C" w:rsidRDefault="006B589C" w:rsidP="003228EC"/>
    <w:p w:rsidR="006B589C" w:rsidRPr="006B589C" w:rsidRDefault="006B589C" w:rsidP="003228EC">
      <w:r>
        <w:t xml:space="preserve">De façon générale, lorsque le moteur de jeux démarre, il crée un nouveau </w:t>
      </w:r>
      <w:r w:rsidR="00876E82">
        <w:t>niveau</w:t>
      </w:r>
      <w:r>
        <w:t xml:space="preserve">. Un </w:t>
      </w:r>
      <w:r w:rsidR="00876E82">
        <w:t>niveau</w:t>
      </w:r>
      <w:r>
        <w:t xml:space="preserve"> est une instance d’une classe héritant de la classe </w:t>
      </w:r>
      <w:proofErr w:type="spellStart"/>
      <w:r>
        <w:t>Environment</w:t>
      </w:r>
      <w:proofErr w:type="spellEnd"/>
      <w:r>
        <w:t xml:space="preserve"> et qui implémente la méthode abstraite </w:t>
      </w:r>
      <w:proofErr w:type="spellStart"/>
      <w:proofErr w:type="gramStart"/>
      <w:r w:rsidRPr="006B589C">
        <w:rPr>
          <w:rFonts w:ascii="Courier New" w:hAnsi="Courier New" w:cs="Courier New"/>
          <w:sz w:val="20"/>
          <w:szCs w:val="20"/>
        </w:rPr>
        <w:t>build</w:t>
      </w:r>
      <w:proofErr w:type="spellEnd"/>
      <w:r w:rsidRPr="006B589C">
        <w:rPr>
          <w:rFonts w:ascii="Courier New" w:hAnsi="Courier New" w:cs="Courier New"/>
          <w:sz w:val="20"/>
          <w:szCs w:val="20"/>
        </w:rPr>
        <w:t>(</w:t>
      </w:r>
      <w:proofErr w:type="gramEnd"/>
      <w:r w:rsidRPr="006B589C">
        <w:rPr>
          <w:rFonts w:ascii="Courier New" w:hAnsi="Courier New" w:cs="Courier New"/>
          <w:sz w:val="20"/>
          <w:szCs w:val="20"/>
        </w:rPr>
        <w:t>)</w:t>
      </w:r>
      <w:r>
        <w:t xml:space="preserve">. </w:t>
      </w:r>
      <w:r w:rsidR="002B3D61">
        <w:t xml:space="preserve">C’est à ce moment que l’environnement </w:t>
      </w:r>
      <w:r w:rsidR="00C50C36">
        <w:t>du jeu</w:t>
      </w:r>
      <w:r w:rsidR="002B3D61">
        <w:t xml:space="preserve"> est créé. </w:t>
      </w:r>
      <w:r w:rsidR="00C50C36">
        <w:t xml:space="preserve">Lors de l’exécution de la méthode </w:t>
      </w:r>
      <w:proofErr w:type="spellStart"/>
      <w:proofErr w:type="gramStart"/>
      <w:r w:rsidR="00C50C36" w:rsidRPr="006B589C">
        <w:rPr>
          <w:rFonts w:ascii="Courier New" w:hAnsi="Courier New" w:cs="Courier New"/>
          <w:sz w:val="20"/>
          <w:szCs w:val="20"/>
        </w:rPr>
        <w:t>build</w:t>
      </w:r>
      <w:proofErr w:type="spellEnd"/>
      <w:r w:rsidR="00C50C36" w:rsidRPr="006B589C">
        <w:rPr>
          <w:rFonts w:ascii="Courier New" w:hAnsi="Courier New" w:cs="Courier New"/>
          <w:sz w:val="20"/>
          <w:szCs w:val="20"/>
        </w:rPr>
        <w:t>(</w:t>
      </w:r>
      <w:proofErr w:type="gramEnd"/>
      <w:r w:rsidR="00C50C36">
        <w:rPr>
          <w:rFonts w:ascii="Courier New" w:hAnsi="Courier New" w:cs="Courier New"/>
          <w:sz w:val="20"/>
          <w:szCs w:val="20"/>
        </w:rPr>
        <w:t>)</w:t>
      </w:r>
      <w:r w:rsidR="00C50C36">
        <w:t xml:space="preserve">, Tous les élément du </w:t>
      </w:r>
      <w:r w:rsidR="00876E82">
        <w:t>niveau</w:t>
      </w:r>
      <w:r w:rsidR="00C50C36">
        <w:t xml:space="preserve"> sont instancié et passé à la super classe </w:t>
      </w:r>
      <w:proofErr w:type="spellStart"/>
      <w:r w:rsidR="00C50C36">
        <w:t>Environment</w:t>
      </w:r>
      <w:proofErr w:type="spellEnd"/>
      <w:r w:rsidR="00C50C36">
        <w:t>. De la physique à la surface visible du jeu. C’est aussi là que les tiles et les sprites sont instancié. De plus, c’est là que va être décidé si l’</w:t>
      </w:r>
      <w:proofErr w:type="spellStart"/>
      <w:r w:rsidR="00C50C36">
        <w:t>Environment</w:t>
      </w:r>
      <w:proofErr w:type="spellEnd"/>
      <w:r w:rsidR="00C50C36">
        <w:t xml:space="preserve"> devrait regarder pour les collision</w:t>
      </w:r>
      <w:r w:rsidR="005C377E">
        <w:t>s</w:t>
      </w:r>
      <w:r w:rsidR="00C50C36">
        <w:t xml:space="preserve"> pour un </w:t>
      </w:r>
      <w:proofErr w:type="spellStart"/>
      <w:r w:rsidR="00C50C36">
        <w:t>sprite</w:t>
      </w:r>
      <w:proofErr w:type="spellEnd"/>
      <w:r w:rsidR="00C50C36">
        <w:t xml:space="preserve"> donné</w:t>
      </w:r>
      <w:r w:rsidR="005C377E">
        <w:t>. Pour finir, c’est à la fin de cette fonction  que la musique de fond est démarrée</w:t>
      </w:r>
      <w:r w:rsidR="00CC599B">
        <w:t>.</w:t>
      </w:r>
    </w:p>
    <w:p w:rsidR="003228EC" w:rsidRPr="006B589C" w:rsidRDefault="003228EC" w:rsidP="003228EC"/>
    <w:p w:rsidR="003228EC" w:rsidRDefault="003228EC" w:rsidP="003228EC">
      <w:pPr>
        <w:pStyle w:val="Heading3"/>
      </w:pPr>
      <w:r w:rsidRPr="006B589C">
        <w:t>Affichage des tiles</w:t>
      </w:r>
    </w:p>
    <w:p w:rsidR="00CC599B" w:rsidRDefault="006268B7" w:rsidP="00CC599B">
      <w:r>
        <w:t xml:space="preserve">Si vous n’avez pas remarqué, ce moteur de jeux est de type gestion de tile. Ceci implique que tous les éléments dans lequel pourrait évoluer notre héro on une taille unitaire fixe. Ceci permet une réutilisation maximal des textures </w:t>
      </w:r>
      <w:r w:rsidR="00C75809">
        <w:t>et est donc plus léger pour la mémoire</w:t>
      </w:r>
      <w:r w:rsidR="00235D4D">
        <w:t xml:space="preserve"> ce qui est crucial dans notre cas</w:t>
      </w:r>
      <w:r w:rsidR="00C75809">
        <w:t>.</w:t>
      </w:r>
      <w:r w:rsidR="00235D4D">
        <w:t xml:space="preserve"> Voici à quoi ressemble le </w:t>
      </w:r>
      <w:r w:rsidR="00876E82">
        <w:t>niveau</w:t>
      </w:r>
      <w:r w:rsidR="00235D4D">
        <w:t xml:space="preserve"> avec la division en tiles : </w:t>
      </w:r>
    </w:p>
    <w:p w:rsidR="00235D4D" w:rsidRDefault="00235D4D" w:rsidP="00CC599B"/>
    <w:p w:rsidR="00235D4D" w:rsidRDefault="00235D4D" w:rsidP="00235D4D">
      <w:pPr>
        <w:keepNext/>
        <w:jc w:val="center"/>
      </w:pPr>
      <w:r>
        <w:rPr>
          <w:noProof/>
          <w:lang w:val="en-CA" w:eastAsia="en-CA"/>
        </w:rPr>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Default="00235D4D" w:rsidP="00235D4D">
      <w:pPr>
        <w:pStyle w:val="Caption"/>
        <w:jc w:val="center"/>
      </w:pPr>
      <w:r>
        <w:t xml:space="preserve">Figure </w:t>
      </w:r>
      <w:fldSimple w:instr=" SEQ Figure \* ARABIC ">
        <w:r w:rsidR="0067500D">
          <w:rPr>
            <w:noProof/>
          </w:rPr>
          <w:t>9</w:t>
        </w:r>
      </w:fldSimple>
      <w:r>
        <w:t xml:space="preserve"> - Division </w:t>
      </w:r>
      <w:r w:rsidR="00634DE8">
        <w:t xml:space="preserve">du </w:t>
      </w:r>
      <w:r w:rsidR="00876E82">
        <w:t>niveau</w:t>
      </w:r>
      <w:r w:rsidR="00634DE8">
        <w:t xml:space="preserve"> </w:t>
      </w:r>
      <w:r>
        <w:t>en tiles</w:t>
      </w:r>
    </w:p>
    <w:p w:rsidR="00235D4D" w:rsidRDefault="00235D4D" w:rsidP="00235D4D">
      <w:r>
        <w:lastRenderedPageBreak/>
        <w:t xml:space="preserve">Le carré plus foncé représente la partie visible du </w:t>
      </w:r>
      <w:r w:rsidR="00876E82">
        <w:t>niveau</w:t>
      </w:r>
      <w:r>
        <w:t xml:space="preserve"> à l’é</w:t>
      </w:r>
      <w:r w:rsidR="00876E82">
        <w:t xml:space="preserve">cran. En ayant les coordonné de cette partie visible </w:t>
      </w:r>
      <w:r>
        <w:t>vous voyez qu’il n’est pas très difficile de connaitre quel tuile devront être affichée.</w:t>
      </w:r>
      <w:r w:rsidR="00634DE8">
        <w:t xml:space="preserve"> Afin de facilité la compréhension, voici un exemple concret sur la console. Avec les deux tiles suivante :</w:t>
      </w:r>
    </w:p>
    <w:p w:rsidR="00634DE8" w:rsidRDefault="00634DE8" w:rsidP="00634DE8">
      <w:pPr>
        <w:jc w:val="center"/>
      </w:pPr>
      <w:r>
        <w:rPr>
          <w:noProof/>
          <w:lang w:val="en-CA" w:eastAsia="en-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a:srcRect/>
                    <a:stretch>
                      <a:fillRect/>
                    </a:stretch>
                  </pic:blipFill>
                  <pic:spPr bwMode="auto">
                    <a:xfrm>
                      <a:off x="0" y="0"/>
                      <a:ext cx="533400" cy="304800"/>
                    </a:xfrm>
                    <a:prstGeom prst="rect">
                      <a:avLst/>
                    </a:prstGeom>
                    <a:noFill/>
                    <a:ln w="9525">
                      <a:noFill/>
                      <a:miter lim="800000"/>
                      <a:headEnd/>
                      <a:tailEnd/>
                    </a:ln>
                  </pic:spPr>
                </pic:pic>
              </a:graphicData>
            </a:graphic>
          </wp:inline>
        </w:drawing>
      </w:r>
      <w:r>
        <w:rPr>
          <w:noProof/>
          <w:lang w:val="en-CA" w:eastAsia="en-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Default="00634DE8" w:rsidP="00235D4D">
      <w:pPr>
        <w:rPr>
          <w:b/>
        </w:rPr>
      </w:pPr>
    </w:p>
    <w:p w:rsidR="00634DE8" w:rsidRDefault="00634DE8" w:rsidP="00634DE8">
      <w:r>
        <w:t>Nous sommes en mesure de créer l’environnement suivant :</w:t>
      </w:r>
    </w:p>
    <w:p w:rsidR="00634DE8" w:rsidRDefault="00634DE8" w:rsidP="00634DE8"/>
    <w:p w:rsidR="00634DE8" w:rsidRDefault="00634DE8" w:rsidP="00634DE8">
      <w:pPr>
        <w:keepNext/>
        <w:jc w:val="center"/>
      </w:pPr>
      <w:r>
        <w:rPr>
          <w:noProof/>
          <w:lang w:val="en-CA" w:eastAsia="en-CA"/>
        </w:rPr>
        <w:drawing>
          <wp:inline distT="0" distB="0" distL="0" distR="0">
            <wp:extent cx="5715000" cy="467677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a:srcRect/>
                    <a:stretch>
                      <a:fillRect/>
                    </a:stretch>
                  </pic:blipFill>
                  <pic:spPr bwMode="auto">
                    <a:xfrm>
                      <a:off x="0" y="0"/>
                      <a:ext cx="5715000" cy="4676775"/>
                    </a:xfrm>
                    <a:prstGeom prst="rect">
                      <a:avLst/>
                    </a:prstGeom>
                    <a:noFill/>
                    <a:ln w="9525">
                      <a:noFill/>
                      <a:miter lim="800000"/>
                      <a:headEnd/>
                      <a:tailEnd/>
                    </a:ln>
                  </pic:spPr>
                </pic:pic>
              </a:graphicData>
            </a:graphic>
          </wp:inline>
        </w:drawing>
      </w:r>
    </w:p>
    <w:p w:rsidR="00634DE8" w:rsidRDefault="00634DE8" w:rsidP="00634DE8">
      <w:pPr>
        <w:pStyle w:val="Caption"/>
        <w:jc w:val="center"/>
      </w:pPr>
      <w:r>
        <w:t xml:space="preserve">Figure </w:t>
      </w:r>
      <w:fldSimple w:instr=" SEQ Figure \* ARABIC ">
        <w:r w:rsidR="0067500D">
          <w:rPr>
            <w:noProof/>
          </w:rPr>
          <w:t>10</w:t>
        </w:r>
      </w:fldSimple>
      <w:r>
        <w:t xml:space="preserve"> - Exemple concret d'une division en tiles</w:t>
      </w:r>
    </w:p>
    <w:p w:rsidR="00634DE8" w:rsidRDefault="00634DE8" w:rsidP="00634DE8"/>
    <w:p w:rsidR="00634DE8" w:rsidRDefault="00634DE8" w:rsidP="00634DE8">
      <w:r>
        <w:lastRenderedPageBreak/>
        <w:t xml:space="preserve">Pour faire l’affichage proprement dit, lorsque la fonction </w:t>
      </w:r>
      <w:proofErr w:type="spellStart"/>
      <w:proofErr w:type="gramStart"/>
      <w:r w:rsidRPr="00634DE8">
        <w:rPr>
          <w:rFonts w:ascii="Courier New" w:hAnsi="Courier New" w:cs="Courier New"/>
          <w:sz w:val="20"/>
          <w:szCs w:val="20"/>
        </w:rPr>
        <w:t>render</w:t>
      </w:r>
      <w:proofErr w:type="spellEnd"/>
      <w:r w:rsidRPr="00634DE8">
        <w:rPr>
          <w:rFonts w:ascii="Courier New" w:hAnsi="Courier New" w:cs="Courier New"/>
          <w:sz w:val="20"/>
          <w:szCs w:val="20"/>
        </w:rPr>
        <w:t>(</w:t>
      </w:r>
      <w:proofErr w:type="gramEnd"/>
      <w:r w:rsidRPr="00634DE8">
        <w:rPr>
          <w:rFonts w:ascii="Courier New" w:hAnsi="Courier New" w:cs="Courier New"/>
          <w:sz w:val="20"/>
          <w:szCs w:val="20"/>
        </w:rPr>
        <w:t>)</w:t>
      </w:r>
      <w:r>
        <w:t xml:space="preserve"> est appelé sur l’</w:t>
      </w:r>
      <w:proofErr w:type="spellStart"/>
      <w:r>
        <w:t>Environment</w:t>
      </w:r>
      <w:proofErr w:type="spellEnd"/>
      <w:r>
        <w:t xml:space="preserve">, celui-ci calcule quel tuile sont visible selon la classe </w:t>
      </w:r>
      <w:proofErr w:type="spellStart"/>
      <w:r>
        <w:t>VisibleArea</w:t>
      </w:r>
      <w:proofErr w:type="spellEnd"/>
      <w:r>
        <w:t>. Il appel ensuite</w:t>
      </w:r>
      <w:r w:rsidR="00AE683C">
        <w:t xml:space="preserve"> rendre à sont tour sur les tiles visé et leur indique à quel position elle devrait être affiché à l’écran encore selon </w:t>
      </w:r>
      <w:proofErr w:type="spellStart"/>
      <w:r w:rsidR="00AE683C">
        <w:t>VisibleArea</w:t>
      </w:r>
      <w:proofErr w:type="spellEnd"/>
      <w:r w:rsidR="00AE683C">
        <w:t xml:space="preserve">. </w:t>
      </w:r>
      <w:proofErr w:type="spellStart"/>
      <w:r w:rsidR="00AE683C">
        <w:t>VisibleArea</w:t>
      </w:r>
      <w:proofErr w:type="spellEnd"/>
      <w:r w:rsidR="00AE683C">
        <w:t xml:space="preserve"> peut être vue comme la caméra du jeu.</w:t>
      </w:r>
    </w:p>
    <w:p w:rsidR="00AE683C" w:rsidRDefault="00AE683C" w:rsidP="00634DE8"/>
    <w:p w:rsidR="003228EC" w:rsidRDefault="003228EC" w:rsidP="003228EC">
      <w:pPr>
        <w:pStyle w:val="Heading3"/>
      </w:pPr>
      <w:r w:rsidRPr="006B589C">
        <w:t>Affichage de l’image de fond</w:t>
      </w:r>
    </w:p>
    <w:p w:rsidR="00425C86" w:rsidRDefault="00425C86" w:rsidP="00DB6E6C">
      <w:r>
        <w:t xml:space="preserve">L’affichage de l’image de fond est en fait très simple. Il suffit de faire une mosaïque avec l’image selon la position de la caméra du jeu. Lorsque nous utilisons cette façon de faire, nous voyons qu’en pratique </w:t>
      </w:r>
      <w:proofErr w:type="gramStart"/>
      <w:r>
        <w:t>la</w:t>
      </w:r>
      <w:proofErr w:type="gramEnd"/>
      <w:r>
        <w:t xml:space="preserve"> processeur de 72 MHz n’est pas en mesure de rafraichir l’écran avec une assez grande efficacité. En effet pour les tiles nous ne rafraichissons que </w:t>
      </w:r>
      <w:r w:rsidR="00A741E9">
        <w:t>les endroits</w:t>
      </w:r>
      <w:r>
        <w:t xml:space="preserve"> ou il y a des tiles ce qui réduit l’ampleur du rafraichissement. Par contre pour l’image de fond, il faut rafraichir tout l’écran à chaque fois. </w:t>
      </w:r>
    </w:p>
    <w:p w:rsidR="00425C86" w:rsidRDefault="00425C86" w:rsidP="00DB6E6C"/>
    <w:p w:rsidR="00DB6E6C" w:rsidRDefault="00425C86" w:rsidP="00DB6E6C">
      <w:r>
        <w:t xml:space="preserve">Nous avons essayé plusieurs </w:t>
      </w:r>
      <w:r w:rsidR="00A741E9">
        <w:t>façons</w:t>
      </w:r>
      <w:r>
        <w:t xml:space="preserve"> d’optimiser le processus et les résultats les plus </w:t>
      </w:r>
      <w:r w:rsidR="002A5298">
        <w:t>concluants</w:t>
      </w:r>
      <w:r>
        <w:t xml:space="preserve"> est un hybride entre une optimisation du code et l’utilisation de canaux DMA. Les canaux DMA permettent de faire des </w:t>
      </w:r>
      <w:proofErr w:type="gramStart"/>
      <w:r>
        <w:t>copie</w:t>
      </w:r>
      <w:proofErr w:type="gramEnd"/>
      <w:r>
        <w:t xml:space="preserve"> en mémoire d’une partie continue de mémoire d’une taille quelconque. </w:t>
      </w:r>
      <w:r w:rsidR="00B57B41">
        <w:t>Un problème se pose dans notre cas car comme nous ne voulons qu’afficher une portion de l’image de fond, la section de la mémoire n’est pas continue. Par contre, elle est continue pour chaque ligne de l’image. L’</w:t>
      </w:r>
      <w:r w:rsidR="00A741E9">
        <w:t xml:space="preserve">astuce est donc assez simple. À chaque rafraichissement, nous calculons la portion de l’image de fond à rafraichir à l’aide du </w:t>
      </w:r>
      <w:proofErr w:type="spellStart"/>
      <w:r w:rsidR="00A741E9">
        <w:t>VisibleArea</w:t>
      </w:r>
      <w:proofErr w:type="spellEnd"/>
      <w:r w:rsidR="00A741E9">
        <w:t xml:space="preserve">. Ensuite, nous faisons une boucle pour toutes les lignes de l’image qui doit être affiché et nous créons une tâche DMA pour chacune d’elle. Pour finir, nous créons des liens entre chacune de ces tâches et nous activons le canal DMA. Comme ces canaux sont indépendants du processeur, ils sont très </w:t>
      </w:r>
      <w:r w:rsidR="00F9218B">
        <w:t>rapides</w:t>
      </w:r>
      <w:r w:rsidR="00A741E9">
        <w:t>. De plus, ils peuvent faire des copies de plusieurs octets en mémoire sans ré-arbitration du BUS. Ceci augment encore plus l’efficacité. Les résultats sont très satisfaisants. Une fois optimisé de cette façon, La partie la plus lente du rafraichissement n’est plus l’image de fond mais les tiles qui ne couvrent même pas toute l’écran.</w:t>
      </w:r>
    </w:p>
    <w:p w:rsidR="00DB6E6C" w:rsidRPr="00DB6E6C" w:rsidRDefault="00DB6E6C" w:rsidP="00DB6E6C"/>
    <w:p w:rsidR="003228EC" w:rsidRDefault="003228EC" w:rsidP="003228EC">
      <w:pPr>
        <w:pStyle w:val="Heading3"/>
      </w:pPr>
      <w:r w:rsidRPr="006B589C">
        <w:t>Gestion de la gravité</w:t>
      </w:r>
    </w:p>
    <w:p w:rsidR="00F9218B" w:rsidRDefault="00F9218B" w:rsidP="00F9218B">
      <w:r>
        <w:t xml:space="preserve">Bien que ce soit la classe </w:t>
      </w:r>
      <w:proofErr w:type="spellStart"/>
      <w:r>
        <w:t>Environment</w:t>
      </w:r>
      <w:proofErr w:type="spellEnd"/>
      <w:r>
        <w:t xml:space="preserve"> qui contient la gravité courante du </w:t>
      </w:r>
      <w:r w:rsidR="00876E82">
        <w:t>niveau</w:t>
      </w:r>
      <w:r>
        <w:t xml:space="preserve">, celle-ci est gérer par le </w:t>
      </w:r>
      <w:proofErr w:type="spellStart"/>
      <w:r>
        <w:t>sprite</w:t>
      </w:r>
      <w:proofErr w:type="spellEnd"/>
      <w:r>
        <w:t xml:space="preserve">. Selon son état, il va prendre la décision si est ou non affecté par la gravité. Par exemple, un </w:t>
      </w:r>
      <w:proofErr w:type="spellStart"/>
      <w:r>
        <w:t>sprtite</w:t>
      </w:r>
      <w:proofErr w:type="spellEnd"/>
      <w:r>
        <w:t xml:space="preserve"> volant pourrait ne pas être soumis à la gravité bien qu’il soit dans </w:t>
      </w:r>
      <w:proofErr w:type="gramStart"/>
      <w:r>
        <w:t>les air</w:t>
      </w:r>
      <w:proofErr w:type="gramEnd"/>
      <w:r>
        <w:t xml:space="preserve">. Lorsque le </w:t>
      </w:r>
      <w:proofErr w:type="spellStart"/>
      <w:r>
        <w:t>sprite</w:t>
      </w:r>
      <w:proofErr w:type="spellEnd"/>
      <w:r>
        <w:t xml:space="preserve"> veut connaitre la gravité, il demande à l’</w:t>
      </w:r>
      <w:proofErr w:type="spellStart"/>
      <w:r>
        <w:t>environement</w:t>
      </w:r>
      <w:proofErr w:type="spellEnd"/>
      <w:r>
        <w:t xml:space="preserve"> dans lequel il évolue. Il est donc possible de changer la gravité n’importe quand pendant le jeu. Ceci pourrait permettre des cas où le héro passe à un endroit qui fait changer la gravité de sens ou encore augmenter ou diminuer celle-ci. La formule </w:t>
      </w:r>
      <w:r w:rsidR="002D0C8D">
        <w:t>utilisée</w:t>
      </w:r>
      <w:r>
        <w:t xml:space="preserve"> est la simple formule de physique élémentaire.</w:t>
      </w:r>
    </w:p>
    <w:p w:rsidR="00F9218B" w:rsidRPr="00F9218B" w:rsidRDefault="00F9218B" w:rsidP="00F9218B"/>
    <w:p w:rsidR="003228EC" w:rsidRDefault="003228EC" w:rsidP="003228EC">
      <w:pPr>
        <w:pStyle w:val="Heading3"/>
      </w:pPr>
      <w:r w:rsidRPr="006B589C">
        <w:t>Affichages des sprites</w:t>
      </w:r>
    </w:p>
    <w:p w:rsidR="00F9218B" w:rsidRDefault="00BF4FF9" w:rsidP="00F9218B">
      <w:r>
        <w:t xml:space="preserve">Contrairement aux tiles, les sprites peuvent potentiellement se retrouver n’importe où à l’écran. Il faut donc que chacun des </w:t>
      </w:r>
      <w:proofErr w:type="spellStart"/>
      <w:r>
        <w:t>sprite</w:t>
      </w:r>
      <w:proofErr w:type="spellEnd"/>
      <w:r>
        <w:t xml:space="preserve"> connaissent sa position. Bien que le héro et les ennemis soit de même type, leur affichage est gérer un peu différemment et nous allons donc les trait</w:t>
      </w:r>
      <w:r w:rsidR="002D0C8D">
        <w:t>er</w:t>
      </w:r>
      <w:r>
        <w:t xml:space="preserve"> en deux sections distinctes.</w:t>
      </w:r>
    </w:p>
    <w:p w:rsidR="00F9218B" w:rsidRPr="00F9218B" w:rsidRDefault="00F9218B" w:rsidP="00F9218B"/>
    <w:p w:rsidR="003228EC" w:rsidRDefault="003228EC" w:rsidP="003228EC">
      <w:pPr>
        <w:pStyle w:val="Heading4"/>
      </w:pPr>
      <w:r w:rsidRPr="006B589C">
        <w:t>Héro</w:t>
      </w:r>
    </w:p>
    <w:p w:rsidR="00BF4FF9" w:rsidRDefault="00E7607A" w:rsidP="00BF4FF9">
      <w:r>
        <w:t>Une des facteurs les plus importants c’est que le héro est toujours présent à l’écran. S’il ne s’y trouve pas, le jeu est terminé. Nous pouvons donc appeler sa fonction d’affichage aveuglément à chaque fois.</w:t>
      </w:r>
      <w:r w:rsidR="00876E82">
        <w:t xml:space="preserve"> Une fois appelé, l’affichage est fait comme les autres sprites en fonction de l’objet </w:t>
      </w:r>
      <w:proofErr w:type="spellStart"/>
      <w:r w:rsidR="00876E82">
        <w:t>VisibleArea</w:t>
      </w:r>
      <w:proofErr w:type="spellEnd"/>
      <w:r w:rsidR="00876E82">
        <w:t>.</w:t>
      </w:r>
      <w:r w:rsidR="002D0C8D">
        <w:t xml:space="preserve"> Voici un exemple d’affichage du héro. Vous constaté qu’il est entouré d’un carré blanc car à ce stade nous n’avons pas encore de gestion de transparence.</w:t>
      </w:r>
    </w:p>
    <w:p w:rsidR="002D0C8D" w:rsidRDefault="002D0C8D" w:rsidP="002D0C8D">
      <w:pPr>
        <w:keepNext/>
      </w:pPr>
      <w:r>
        <w:rPr>
          <w:noProof/>
          <w:lang w:val="en-CA" w:eastAsia="en-CA"/>
        </w:rPr>
        <w:lastRenderedPageBreak/>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Default="002D0C8D" w:rsidP="002D0C8D">
      <w:pPr>
        <w:pStyle w:val="Caption"/>
      </w:pPr>
      <w:r>
        <w:t xml:space="preserve">Figure </w:t>
      </w:r>
      <w:fldSimple w:instr=" SEQ Figure \* ARABIC ">
        <w:r w:rsidR="0067500D">
          <w:rPr>
            <w:noProof/>
          </w:rPr>
          <w:t>11</w:t>
        </w:r>
      </w:fldSimple>
      <w:r>
        <w:t xml:space="preserve"> - Affichage du héro</w:t>
      </w:r>
    </w:p>
    <w:p w:rsidR="00876E82" w:rsidRPr="00BF4FF9" w:rsidRDefault="00876E82" w:rsidP="00BF4FF9"/>
    <w:p w:rsidR="003228EC" w:rsidRDefault="003228EC" w:rsidP="003228EC">
      <w:pPr>
        <w:pStyle w:val="Heading4"/>
      </w:pPr>
      <w:r w:rsidRPr="006B589C">
        <w:t>Ennemi</w:t>
      </w:r>
    </w:p>
    <w:p w:rsidR="00876E82" w:rsidRDefault="00876E82" w:rsidP="00876E82">
      <w:r>
        <w:t xml:space="preserve">Pour les ennemis, la tâche est un peu plus complexe. Premièrement, les ennemi peuvent être actif ou </w:t>
      </w:r>
      <w:proofErr w:type="spellStart"/>
      <w:r>
        <w:t>innactif</w:t>
      </w:r>
      <w:proofErr w:type="spellEnd"/>
      <w:r>
        <w:t xml:space="preserve">. En effet, nous voulons que ceux-ci apparaissent dans le jeu </w:t>
      </w:r>
      <w:proofErr w:type="gramStart"/>
      <w:r>
        <w:t>a</w:t>
      </w:r>
      <w:proofErr w:type="gramEnd"/>
      <w:r>
        <w:t xml:space="preserve"> un endroit prédéterminé à chaque fois. Nous avons donc un tableau nous permettant de répertorier les ennemis dans le jeu. Lorsque la caméra découvre une nouvelle partie de l’écran, certains ennemis vont potentiellement apparaitre et donc devenir actif. Une fois actif, ces sprites vont se comporté librement dans l’espace visible jusqu’à ce qu’ils sortent de cette espace. Ils vont donc redevenir </w:t>
      </w:r>
      <w:proofErr w:type="gramStart"/>
      <w:r w:rsidR="00321832">
        <w:t>inactif</w:t>
      </w:r>
      <w:proofErr w:type="gramEnd"/>
      <w:r>
        <w:t xml:space="preserve">. </w:t>
      </w:r>
    </w:p>
    <w:p w:rsidR="00876E82" w:rsidRDefault="00876E82" w:rsidP="00876E82"/>
    <w:p w:rsidR="00876E82" w:rsidRDefault="00876E82" w:rsidP="00876E82">
      <w:r>
        <w:t xml:space="preserve">Pour l’affichage nous allons aller voir dans notre liste de </w:t>
      </w:r>
      <w:proofErr w:type="spellStart"/>
      <w:r>
        <w:t>sprite</w:t>
      </w:r>
      <w:proofErr w:type="spellEnd"/>
      <w:r>
        <w:t xml:space="preserve"> actif et non le tableau comprenant tous les sprites du niveau.</w:t>
      </w:r>
      <w:r w:rsidR="00DA2010">
        <w:t xml:space="preserve"> De plus nous allons nous assuré que ces sprites actif sont toujours visible et dans le cas échéant, nous allons les désactiver.</w:t>
      </w:r>
    </w:p>
    <w:p w:rsidR="00876E82" w:rsidRPr="00876E82" w:rsidRDefault="00876E82" w:rsidP="00876E82"/>
    <w:p w:rsidR="003228EC" w:rsidRDefault="003228EC" w:rsidP="003228EC">
      <w:pPr>
        <w:pStyle w:val="Heading4"/>
      </w:pPr>
      <w:r w:rsidRPr="006B589C">
        <w:lastRenderedPageBreak/>
        <w:t>Gestion de la transparence</w:t>
      </w:r>
    </w:p>
    <w:p w:rsidR="002D0C8D" w:rsidRDefault="002D0C8D" w:rsidP="002D0C8D">
      <w:r>
        <w:t xml:space="preserve">La gestion de la </w:t>
      </w:r>
      <w:r w:rsidR="002B312C">
        <w:t>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utilisé pour contourner le problème est d’utiliser une couleur et de la désigné comme couleur transparente. Ceci implique par contre que nous en pouvons plus utiliser cette couleur par la suite. Cette solution ne nous semblait pas très attirante et ce n’est donc pas ce que nous avons utilisé pour le moteur de jeux.</w:t>
      </w:r>
    </w:p>
    <w:p w:rsidR="002B312C" w:rsidRDefault="002B312C" w:rsidP="002D0C8D"/>
    <w:p w:rsidR="002B312C" w:rsidRDefault="002B312C" w:rsidP="002D0C8D">
      <w:r>
        <w:t xml:space="preserve">À la place, nous avons utilisé un système de masque. Voici à quoi ressemble une image pour un </w:t>
      </w:r>
      <w:proofErr w:type="spellStart"/>
      <w:r>
        <w:t>sprite</w:t>
      </w:r>
      <w:proofErr w:type="spellEnd"/>
      <w:r>
        <w:t> :</w:t>
      </w:r>
    </w:p>
    <w:p w:rsidR="002B312C" w:rsidRDefault="002B312C" w:rsidP="002D0C8D"/>
    <w:p w:rsidR="00371A46" w:rsidRDefault="00371A46" w:rsidP="002B312C">
      <w:pPr>
        <w:jc w:val="center"/>
      </w:pPr>
      <w:r>
        <w:rPr>
          <w:noProof/>
          <w:lang w:val="en-CA" w:eastAsia="en-CA"/>
        </w:rPr>
        <w:drawing>
          <wp:inline distT="0" distB="0" distL="0" distR="0">
            <wp:extent cx="1778000" cy="1778000"/>
            <wp:effectExtent l="19050" t="0" r="0" b="0"/>
            <wp:docPr id="23"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65"/>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r w:rsidR="00AC452A" w:rsidRPr="00AC452A">
        <w:drawing>
          <wp:inline distT="0" distB="0" distL="0" distR="0">
            <wp:extent cx="1778000" cy="1778000"/>
            <wp:effectExtent l="19050" t="0" r="0" b="0"/>
            <wp:docPr id="24" name="Picture 3"/>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66"/>
                    <a:srcRect/>
                    <a:stretch>
                      <a:fillRect/>
                    </a:stretch>
                  </pic:blipFill>
                  <pic:spPr bwMode="auto">
                    <a:xfrm>
                      <a:off x="0" y="0"/>
                      <a:ext cx="1778000" cy="1778000"/>
                    </a:xfrm>
                    <a:prstGeom prst="rect">
                      <a:avLst/>
                    </a:prstGeom>
                    <a:noFill/>
                    <a:ln w="9525">
                      <a:noFill/>
                      <a:miter lim="800000"/>
                      <a:headEnd/>
                      <a:tailEnd/>
                    </a:ln>
                    <a:effectLst/>
                  </pic:spPr>
                </pic:pic>
              </a:graphicData>
            </a:graphic>
          </wp:inline>
        </w:drawing>
      </w:r>
    </w:p>
    <w:p w:rsidR="002B312C" w:rsidRDefault="002B312C" w:rsidP="002B312C">
      <w:pPr>
        <w:jc w:val="center"/>
      </w:pPr>
    </w:p>
    <w:p w:rsidR="002B312C" w:rsidRDefault="002B312C" w:rsidP="002B312C">
      <w:r>
        <w:t xml:space="preserve">Chacune des images est noir à l’endroit où nous voulons la transparence et chaque image est accompagné d’une autre image qui est le masque. Lorsque nous affichons l’image à l’écran, nous commençons par faire un ET logique entre l’image </w:t>
      </w:r>
      <w:r w:rsidR="000F1B2E">
        <w:t>affichée</w:t>
      </w:r>
      <w:r>
        <w:t xml:space="preserve"> à l’</w:t>
      </w:r>
      <w:r w:rsidR="000F1B2E">
        <w:t xml:space="preserve">écran. Rappelons qu’un pixel blanc porte la valeur 0xFFFFFF sur 24 bits et un pixel noir 0x000000. Ceci à pour effet de laisser tout les pixels qui seront transparent de la couleur de l’image présentement à </w:t>
      </w:r>
      <w:r w:rsidR="00EE5474">
        <w:t xml:space="preserve">l’écran et de mettre les autres pixels noir. Nous prenons ensuite notre image et nous faisons </w:t>
      </w:r>
      <w:proofErr w:type="gramStart"/>
      <w:r w:rsidR="00EE5474">
        <w:t>un</w:t>
      </w:r>
      <w:proofErr w:type="gramEnd"/>
      <w:r w:rsidR="00EE5474">
        <w:t xml:space="preserve"> OU logique entre cette image et l’image à l’écran où nous avons appliqué notre masque. Comme les pixels que nous voulons transparent sont noirs, </w:t>
      </w:r>
      <w:proofErr w:type="gramStart"/>
      <w:r w:rsidR="00EE5474">
        <w:t>ils reste</w:t>
      </w:r>
      <w:proofErr w:type="gramEnd"/>
      <w:r w:rsidR="00EE5474">
        <w:t xml:space="preserve"> de la couleurs </w:t>
      </w:r>
      <w:r w:rsidR="00EE5474">
        <w:lastRenderedPageBreak/>
        <w:t>présentement à l’écran. Les autres pixels qui font partie de l’image vont être transférés à l’écran car nous avons appliqué un masque et ces pixel sont maintenant noir donc de valeur 0x000000.</w:t>
      </w:r>
      <w:r w:rsidR="00CF1A10">
        <w:t xml:space="preserve"> Cette technique à l’avantage de n’utiliser aucun saut conditionnel et donc ne vide pas le pipeline. Elle est donc très efficace et en pratique nous avons remarqué que le temps d’affichage avec et sans transparence est a toute fin pratique le même.</w:t>
      </w:r>
    </w:p>
    <w:p w:rsidR="000114C7" w:rsidRDefault="000114C7" w:rsidP="002B312C"/>
    <w:p w:rsidR="000114C7" w:rsidRDefault="000114C7" w:rsidP="000114C7">
      <w:pPr>
        <w:keepNext/>
      </w:pPr>
      <w:r w:rsidRPr="000114C7">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66"/>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65"/>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67"/>
                      <a:stretch>
                        <a:fillRect/>
                      </a:stretch>
                    </a:blipFill>
                    <a:spPr>
                      <a:xfrm>
                        <a:off x="0" y="3619500"/>
                        <a:ext cx="9144000" cy="3238500"/>
                      </a:xfrm>
                      <a:prstGeom prst="rect">
                        <a:avLst/>
                      </a:prstGeom>
                    </a:spPr>
                  </a:pic>
                </lc:lockedCanvas>
              </a:graphicData>
            </a:graphic>
          </wp:inline>
        </w:drawing>
      </w:r>
    </w:p>
    <w:p w:rsidR="000114C7" w:rsidRDefault="000114C7" w:rsidP="000114C7">
      <w:pPr>
        <w:pStyle w:val="Caption"/>
        <w:jc w:val="center"/>
      </w:pPr>
      <w:r>
        <w:t xml:space="preserve">Figure </w:t>
      </w:r>
      <w:fldSimple w:instr=" SEQ Figure \* ARABIC ">
        <w:r w:rsidR="0067500D">
          <w:rPr>
            <w:noProof/>
          </w:rPr>
          <w:t>12</w:t>
        </w:r>
      </w:fldSimple>
      <w:r>
        <w:t xml:space="preserve"> - Transparence</w:t>
      </w:r>
    </w:p>
    <w:p w:rsidR="000114C7" w:rsidRDefault="000114C7" w:rsidP="002B312C"/>
    <w:p w:rsidR="003228EC" w:rsidRDefault="003228EC" w:rsidP="003228EC">
      <w:pPr>
        <w:pStyle w:val="Heading3"/>
      </w:pPr>
      <w:r w:rsidRPr="006B589C">
        <w:t>Détection de collision</w:t>
      </w:r>
    </w:p>
    <w:p w:rsidR="003131EC" w:rsidRDefault="00835BFF" w:rsidP="003131EC">
      <w:r>
        <w:t xml:space="preserve">La gestion de collision est une facette très importante du moteur de jeux. En effet, tout ce que l’utilisateur veut c’est d’être avertis lorsqu’il y a collision sur un de ses sprites. Il ne veut pas avoir besoin d’interagir avec les algorithmes de détection. De toute façon ces </w:t>
      </w:r>
      <w:r w:rsidR="002D1F61">
        <w:t>algorithmes</w:t>
      </w:r>
      <w:r>
        <w:t xml:space="preserve"> sont bien </w:t>
      </w:r>
      <w:r w:rsidR="002D1F61">
        <w:t>connus</w:t>
      </w:r>
      <w:r>
        <w:t xml:space="preserve"> </w:t>
      </w:r>
      <w:r w:rsidR="00EE012A">
        <w:t>et il n’existe que quelque</w:t>
      </w:r>
      <w:r w:rsidR="002D1F61">
        <w:t>s</w:t>
      </w:r>
      <w:r w:rsidR="00EE012A">
        <w:t xml:space="preserve"> techniques différentes.</w:t>
      </w:r>
    </w:p>
    <w:p w:rsidR="00EE012A" w:rsidRDefault="00EE012A" w:rsidP="003131EC"/>
    <w:p w:rsidR="00EE012A" w:rsidRDefault="00EE012A" w:rsidP="003131EC">
      <w:r>
        <w:lastRenderedPageBreak/>
        <w:t xml:space="preserve">Dans l’optique de rendre le développement de jeux facile, le rôle du moteur de jeux est d’encapsuler cette détection de collision. Voici une description du fonctionnement. Lorsque l’utilisateur crée le niveau, il va activer un attribue sur les </w:t>
      </w:r>
      <w:proofErr w:type="spellStart"/>
      <w:r>
        <w:t>sprite</w:t>
      </w:r>
      <w:proofErr w:type="spellEnd"/>
      <w:r>
        <w:t xml:space="preserve"> dont il </w:t>
      </w:r>
      <w:proofErr w:type="spellStart"/>
      <w:r>
        <w:t>desire</w:t>
      </w:r>
      <w:proofErr w:type="spellEnd"/>
      <w:r>
        <w:t xml:space="preserve"> connaitre les collisions. Ceci a pour but de limiter la tâche de détection du moteur car il n’a pas besoin de regarder pour les collisions de chaque </w:t>
      </w:r>
      <w:proofErr w:type="spellStart"/>
      <w:r>
        <w:t>sprite</w:t>
      </w:r>
      <w:proofErr w:type="spellEnd"/>
      <w:r>
        <w:t xml:space="preserve">. Dans la plupart des jeux, les ennemis n’interagissent par entre eux et donc les collisions ne sont pas activé sur ceux-ci. Dans ce cas, les collisions sont activées seulement sur le héro. À chaque mise à jour, l’objet </w:t>
      </w:r>
      <w:proofErr w:type="spellStart"/>
      <w:r>
        <w:t>Environment</w:t>
      </w:r>
      <w:proofErr w:type="spellEnd"/>
      <w:r>
        <w:t xml:space="preserve"> va regarder tous les sprites dont l’attribue de détection de collision est activé. Pour chacun de ces </w:t>
      </w:r>
      <w:proofErr w:type="spellStart"/>
      <w:r>
        <w:t>sprite</w:t>
      </w:r>
      <w:proofErr w:type="spellEnd"/>
      <w:r>
        <w:t xml:space="preserve"> il va </w:t>
      </w:r>
      <w:proofErr w:type="gramStart"/>
      <w:r>
        <w:t>regardé</w:t>
      </w:r>
      <w:proofErr w:type="gramEnd"/>
      <w:r>
        <w:t xml:space="preserve"> s’il entre en collision avec n’importe quel autre </w:t>
      </w:r>
      <w:proofErr w:type="spellStart"/>
      <w:r>
        <w:t>sprite</w:t>
      </w:r>
      <w:proofErr w:type="spellEnd"/>
      <w:r>
        <w:t xml:space="preserve"> </w:t>
      </w:r>
      <w:r w:rsidR="00D10C9B">
        <w:t>indépendamment</w:t>
      </w:r>
      <w:r>
        <w:t xml:space="preserve"> de leur attribue de collision. Ensuite, il va avertir les deux sprites de la collision. Le système de gestion de collision est vue plus un détail dans la section « Gestion de la détection de collision ».</w:t>
      </w:r>
    </w:p>
    <w:p w:rsidR="003131EC" w:rsidRPr="003131EC" w:rsidRDefault="003131EC" w:rsidP="003131EC"/>
    <w:p w:rsidR="003228EC" w:rsidRDefault="003228EC" w:rsidP="003228EC">
      <w:pPr>
        <w:pStyle w:val="Heading2"/>
      </w:pPr>
      <w:r w:rsidRPr="006B589C">
        <w:t>Démo de jeu</w:t>
      </w:r>
    </w:p>
    <w:p w:rsidR="001C6CD6" w:rsidRDefault="001C6CD6" w:rsidP="001C6CD6">
      <w:r>
        <w:t xml:space="preserve">Afin de démontrer les possibilité du moteur de jeu il était </w:t>
      </w:r>
      <w:proofErr w:type="spellStart"/>
      <w:r>
        <w:t>nécéssaire</w:t>
      </w:r>
      <w:proofErr w:type="spellEnd"/>
      <w:r>
        <w:t xml:space="preserve"> de développer </w:t>
      </w:r>
      <w:proofErr w:type="gramStart"/>
      <w:r>
        <w:t>un petit</w:t>
      </w:r>
      <w:proofErr w:type="gramEnd"/>
      <w:r>
        <w:t xml:space="preserve"> démo. Le thème choisi fût le très célèbre </w:t>
      </w:r>
      <w:proofErr w:type="spellStart"/>
      <w:r>
        <w:t>Megaman</w:t>
      </w:r>
      <w:proofErr w:type="spellEnd"/>
      <w:r>
        <w:t xml:space="preserve"> X de </w:t>
      </w:r>
      <w:proofErr w:type="spellStart"/>
      <w:r>
        <w:t>Capcom</w:t>
      </w:r>
      <w:proofErr w:type="spellEnd"/>
      <w:r>
        <w:t xml:space="preserve">. Voir en détail l’implémentation de </w:t>
      </w:r>
      <w:proofErr w:type="gramStart"/>
      <w:r>
        <w:t>ce</w:t>
      </w:r>
      <w:proofErr w:type="gramEnd"/>
      <w:r>
        <w:t xml:space="preserve"> démo serait sortir du cadre de ca laboratoire. Par contre, nous allons regarder de plus près deux </w:t>
      </w:r>
      <w:r w:rsidR="00B77D69">
        <w:t>points notables</w:t>
      </w:r>
      <w:r>
        <w:t xml:space="preserve"> de l’implémentation dans les deux </w:t>
      </w:r>
      <w:r w:rsidR="00336A00">
        <w:t>sections</w:t>
      </w:r>
      <w:r>
        <w:t xml:space="preserve"> suivantes.</w:t>
      </w:r>
    </w:p>
    <w:p w:rsidR="001C6CD6" w:rsidRPr="001C6CD6" w:rsidRDefault="001C6CD6" w:rsidP="001C6CD6"/>
    <w:p w:rsidR="003228EC" w:rsidRDefault="003228EC" w:rsidP="003228EC">
      <w:pPr>
        <w:pStyle w:val="Heading3"/>
      </w:pPr>
      <w:r w:rsidRPr="006B589C">
        <w:t>Gestion des états des sprites</w:t>
      </w:r>
    </w:p>
    <w:p w:rsidR="00336A00" w:rsidRDefault="00336A00" w:rsidP="00336A00">
      <w:r>
        <w:t>Comme nous le savons</w:t>
      </w:r>
      <w:r w:rsidR="0067500D">
        <w:t>, les sprites se comportent différemment</w:t>
      </w:r>
      <w:r>
        <w:t xml:space="preserve"> selon si ils courent, saute vole, glisse, etc. Il faut être capable de gérer </w:t>
      </w:r>
      <w:r w:rsidR="0067500D">
        <w:t>ces états</w:t>
      </w:r>
      <w:r>
        <w:t xml:space="preserve"> et </w:t>
      </w:r>
      <w:r w:rsidR="0067500D">
        <w:t>ces changements</w:t>
      </w:r>
      <w:r>
        <w:t xml:space="preserve"> d’état en temps réel lors du déroulement du jeu. Pour ce faire, une des </w:t>
      </w:r>
      <w:r w:rsidR="0067500D">
        <w:t>solutions</w:t>
      </w:r>
      <w:r>
        <w:t xml:space="preserve"> évidente est l’utilisation d’une machine à état finit. C’est ce que nous avons fait pour notre démo de jeu. Cependant, comme nous utilisons un langage orienté objet, nous avons utilisé plus précisément le patron de conception « état ».</w:t>
      </w:r>
      <w:r w:rsidR="00D94F68">
        <w:t xml:space="preserve"> Voici ce que ça donne sur un diagramme de classe.</w:t>
      </w:r>
    </w:p>
    <w:p w:rsidR="0067500D" w:rsidRDefault="00D94F68" w:rsidP="0067500D">
      <w:pPr>
        <w:keepNext/>
        <w:jc w:val="center"/>
      </w:pPr>
      <w:r>
        <w:rPr>
          <w:noProof/>
          <w:lang w:val="en-CA" w:eastAsia="en-CA"/>
        </w:rPr>
        <w:lastRenderedPageBreak/>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68"/>
                    <a:stretch>
                      <a:fillRect/>
                    </a:stretch>
                  </pic:blipFill>
                  <pic:spPr>
                    <a:xfrm>
                      <a:off x="0" y="0"/>
                      <a:ext cx="5715000" cy="4783455"/>
                    </a:xfrm>
                    <a:prstGeom prst="rect">
                      <a:avLst/>
                    </a:prstGeom>
                  </pic:spPr>
                </pic:pic>
              </a:graphicData>
            </a:graphic>
          </wp:inline>
        </w:drawing>
      </w:r>
    </w:p>
    <w:p w:rsidR="00D94F68" w:rsidRDefault="0067500D" w:rsidP="0067500D">
      <w:pPr>
        <w:pStyle w:val="Caption"/>
        <w:jc w:val="center"/>
      </w:pPr>
      <w:r>
        <w:t xml:space="preserve">Figure </w:t>
      </w:r>
      <w:fldSimple w:instr=" SEQ Figure \* ARABIC ">
        <w:r>
          <w:rPr>
            <w:noProof/>
          </w:rPr>
          <w:t>13</w:t>
        </w:r>
      </w:fldSimple>
      <w:r>
        <w:t xml:space="preserve"> - Gestion des états</w:t>
      </w:r>
    </w:p>
    <w:p w:rsidR="0067500D" w:rsidRDefault="0067500D" w:rsidP="00336A00"/>
    <w:p w:rsidR="0067500D" w:rsidRDefault="0067500D" w:rsidP="00336A00">
      <w:r>
        <w:t xml:space="preserve">Sur ce diagramme nous les classe </w:t>
      </w:r>
      <w:proofErr w:type="spellStart"/>
      <w:r>
        <w:t>Sprite</w:t>
      </w:r>
      <w:proofErr w:type="spellEnd"/>
      <w:r>
        <w:t xml:space="preserve"> et State on chacun leur sous-classe </w:t>
      </w:r>
      <w:proofErr w:type="spellStart"/>
      <w:r>
        <w:t>spévifique</w:t>
      </w:r>
      <w:proofErr w:type="spellEnd"/>
      <w:r>
        <w:t xml:space="preserve"> </w:t>
      </w:r>
      <w:proofErr w:type="spellStart"/>
      <w:r>
        <w:t>Megaman</w:t>
      </w:r>
      <w:proofErr w:type="spellEnd"/>
      <w:r>
        <w:t xml:space="preserve"> et </w:t>
      </w:r>
      <w:proofErr w:type="spellStart"/>
      <w:r>
        <w:t>MegamanState</w:t>
      </w:r>
      <w:proofErr w:type="spellEnd"/>
      <w:r>
        <w:t xml:space="preserve">. Ensuite nous avons plusieurs </w:t>
      </w:r>
      <w:proofErr w:type="gramStart"/>
      <w:r>
        <w:t>sous-classe</w:t>
      </w:r>
      <w:proofErr w:type="gramEnd"/>
      <w:r>
        <w:t xml:space="preserve"> pour </w:t>
      </w:r>
      <w:proofErr w:type="spellStart"/>
      <w:r>
        <w:t>MegamanState</w:t>
      </w:r>
      <w:proofErr w:type="spellEnd"/>
      <w:r>
        <w:t xml:space="preserve"> qui représente tous les états possibles de ce </w:t>
      </w:r>
      <w:proofErr w:type="spellStart"/>
      <w:r>
        <w:t>sprite</w:t>
      </w:r>
      <w:proofErr w:type="spellEnd"/>
      <w:r>
        <w:t xml:space="preserve">. Chacun des </w:t>
      </w:r>
      <w:proofErr w:type="gramStart"/>
      <w:r>
        <w:t>état</w:t>
      </w:r>
      <w:proofErr w:type="gramEnd"/>
      <w:r>
        <w:t xml:space="preserve"> est responsable de son comportement lors de l’appelle aux différentes fonction de </w:t>
      </w:r>
      <w:proofErr w:type="spellStart"/>
      <w:r>
        <w:t>MegamanState</w:t>
      </w:r>
      <w:proofErr w:type="spellEnd"/>
      <w:r>
        <w:t xml:space="preserve">. L’appelle à une de ces fonctions peut aussi provoquer un changement d’état. </w:t>
      </w:r>
    </w:p>
    <w:p w:rsidR="0067500D" w:rsidRDefault="0067500D" w:rsidP="00336A00"/>
    <w:p w:rsidR="0067500D" w:rsidRDefault="0067500D" w:rsidP="00336A00">
      <w:r>
        <w:t xml:space="preserve">Dans cette implémentation, la classe </w:t>
      </w:r>
      <w:proofErr w:type="spellStart"/>
      <w:r>
        <w:t>Megaman</w:t>
      </w:r>
      <w:proofErr w:type="spellEnd"/>
      <w:r>
        <w:t xml:space="preserve"> est ce qu’on appelle le contexte. Cette classe ne fait rien autre que contenir les informations du </w:t>
      </w:r>
      <w:proofErr w:type="spellStart"/>
      <w:r>
        <w:t>sprite</w:t>
      </w:r>
      <w:proofErr w:type="spellEnd"/>
      <w:r>
        <w:t xml:space="preserve">. Lorsqu’on fait appel a une fonction sur </w:t>
      </w:r>
      <w:proofErr w:type="spellStart"/>
      <w:r>
        <w:t>Megaman</w:t>
      </w:r>
      <w:proofErr w:type="spellEnd"/>
      <w:r>
        <w:t>, celui-ci relais cette appel à la même fonction de son état courant.</w:t>
      </w:r>
      <w:r w:rsidR="003C6055">
        <w:t xml:space="preserve"> Cette façon </w:t>
      </w:r>
      <w:r w:rsidR="003C6055">
        <w:lastRenderedPageBreak/>
        <w:t xml:space="preserve">de faire évite les énorme </w:t>
      </w:r>
      <w:proofErr w:type="spellStart"/>
      <w:r w:rsidR="003C6055">
        <w:t>switch</w:t>
      </w:r>
      <w:proofErr w:type="spellEnd"/>
      <w:r w:rsidR="003C6055">
        <w:t>/case utilisé pour les machines à état finit dans les code procédurale.</w:t>
      </w:r>
    </w:p>
    <w:p w:rsidR="00336A00" w:rsidRPr="00336A00" w:rsidRDefault="00336A00" w:rsidP="00336A00"/>
    <w:p w:rsidR="003228EC" w:rsidRPr="006B589C" w:rsidRDefault="003228EC" w:rsidP="003228EC">
      <w:pPr>
        <w:pStyle w:val="Heading3"/>
      </w:pPr>
      <w:r w:rsidRPr="006B589C">
        <w:t>Gestion de la détection de collision</w:t>
      </w:r>
    </w:p>
    <w:p w:rsidR="00221AFE" w:rsidRDefault="003C6055" w:rsidP="00564555">
      <w:r>
        <w:t xml:space="preserve">Nous en avons discuté précédemment, c’est la classe </w:t>
      </w:r>
      <w:proofErr w:type="spellStart"/>
      <w:r>
        <w:t>Environment</w:t>
      </w:r>
      <w:proofErr w:type="spellEnd"/>
      <w:r>
        <w:t xml:space="preserve"> qui s’occupe de la détection de collision. </w:t>
      </w:r>
      <w:r w:rsidR="00AE26A4">
        <w:t xml:space="preserve">Le problème c’est que la classe </w:t>
      </w:r>
      <w:proofErr w:type="spellStart"/>
      <w:r w:rsidR="00AE26A4">
        <w:t>Environment</w:t>
      </w:r>
      <w:proofErr w:type="spellEnd"/>
      <w:r w:rsidR="00AE26A4">
        <w:t xml:space="preserve"> ne connait pas </w:t>
      </w:r>
      <w:proofErr w:type="gramStart"/>
      <w:r w:rsidR="00AE26A4">
        <w:t>le</w:t>
      </w:r>
      <w:proofErr w:type="gramEnd"/>
      <w:r w:rsidR="00AE26A4">
        <w:t xml:space="preserve"> sous-classe de la class </w:t>
      </w:r>
      <w:proofErr w:type="spellStart"/>
      <w:r w:rsidR="00AE26A4">
        <w:t>Sprite</w:t>
      </w:r>
      <w:proofErr w:type="spellEnd"/>
      <w:r w:rsidR="00AE26A4">
        <w:t xml:space="preserve">. Pour elle il n’existe que des sprites. Il serait pas contre intéressant lorsque </w:t>
      </w:r>
      <w:proofErr w:type="spellStart"/>
      <w:r w:rsidR="00AE26A4">
        <w:t>Megaman</w:t>
      </w:r>
      <w:proofErr w:type="spellEnd"/>
      <w:r w:rsidR="00AE26A4">
        <w:t xml:space="preserve"> entre en collision avec un objet ennemi </w:t>
      </w:r>
      <w:proofErr w:type="spellStart"/>
      <w:r w:rsidR="00AE26A4">
        <w:t>Metool</w:t>
      </w:r>
      <w:proofErr w:type="spellEnd"/>
      <w:r w:rsidR="00AE26A4">
        <w:t xml:space="preserve"> que la fonction </w:t>
      </w:r>
      <w:proofErr w:type="spellStart"/>
      <w:proofErr w:type="gramStart"/>
      <w:r w:rsidR="00AE26A4" w:rsidRPr="00E4517F">
        <w:rPr>
          <w:rFonts w:ascii="Courier New" w:hAnsi="Courier New" w:cs="Courier New"/>
          <w:sz w:val="20"/>
          <w:szCs w:val="20"/>
        </w:rPr>
        <w:t>Megaman.collideWith</w:t>
      </w:r>
      <w:proofErr w:type="spellEnd"/>
      <w:r w:rsidR="00AE26A4" w:rsidRPr="00E4517F">
        <w:rPr>
          <w:rFonts w:ascii="Courier New" w:hAnsi="Courier New" w:cs="Courier New"/>
          <w:sz w:val="20"/>
          <w:szCs w:val="20"/>
        </w:rPr>
        <w:t>(</w:t>
      </w:r>
      <w:proofErr w:type="spellStart"/>
      <w:proofErr w:type="gramEnd"/>
      <w:r w:rsidR="00AE26A4" w:rsidRPr="00E4517F">
        <w:rPr>
          <w:rFonts w:ascii="Courier New" w:hAnsi="Courier New" w:cs="Courier New"/>
          <w:sz w:val="20"/>
          <w:szCs w:val="20"/>
        </w:rPr>
        <w:t>Metool</w:t>
      </w:r>
      <w:proofErr w:type="spellEnd"/>
      <w:r w:rsidR="00AE26A4" w:rsidRPr="00E4517F">
        <w:rPr>
          <w:rFonts w:ascii="Courier New" w:hAnsi="Courier New" w:cs="Courier New"/>
          <w:sz w:val="20"/>
          <w:szCs w:val="20"/>
        </w:rPr>
        <w:t>*)</w:t>
      </w:r>
      <w:r w:rsidR="00AE26A4">
        <w:t xml:space="preserve"> soit appelé. Comme ça nous savoir dès l’entré de la fonction avec quoi nous avons entré en contact. Pour résoudre le problème nous avons utilisé une version légèrement modifié du patron de conception visiteur.</w:t>
      </w:r>
      <w:r w:rsidR="009874CF">
        <w:t xml:space="preserve"> Voici le diagramme de classe.</w:t>
      </w:r>
    </w:p>
    <w:p w:rsidR="009874CF" w:rsidRDefault="009874CF" w:rsidP="00564555"/>
    <w:p w:rsidR="009874CF" w:rsidRDefault="009874CF" w:rsidP="00564555">
      <w:pPr>
        <w:sectPr w:rsidR="009874CF" w:rsidSect="0006140F">
          <w:pgSz w:w="12240" w:h="15840" w:code="1"/>
          <w:pgMar w:top="2160" w:right="1080" w:bottom="1080" w:left="2160" w:header="1080" w:footer="1134" w:gutter="0"/>
          <w:paperSrc w:first="15" w:other="15"/>
          <w:cols w:space="708"/>
          <w:titlePg/>
          <w:docGrid w:linePitch="360"/>
        </w:sectPr>
      </w:pPr>
    </w:p>
    <w:p w:rsidR="009874CF" w:rsidRDefault="009874CF" w:rsidP="00564555">
      <w:r>
        <w:rPr>
          <w:noProof/>
          <w:lang w:val="en-CA" w:eastAsia="en-CA"/>
        </w:rPr>
        <w:lastRenderedPageBreak/>
        <w:drawing>
          <wp:inline distT="0" distB="0" distL="0" distR="0">
            <wp:extent cx="8001000" cy="5321300"/>
            <wp:effectExtent l="19050" t="0" r="0"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69"/>
                    <a:stretch>
                      <a:fillRect/>
                    </a:stretch>
                  </pic:blipFill>
                  <pic:spPr>
                    <a:xfrm>
                      <a:off x="0" y="0"/>
                      <a:ext cx="8001000" cy="5321300"/>
                    </a:xfrm>
                    <a:prstGeom prst="rect">
                      <a:avLst/>
                    </a:prstGeom>
                  </pic:spPr>
                </pic:pic>
              </a:graphicData>
            </a:graphic>
          </wp:inline>
        </w:drawing>
      </w:r>
    </w:p>
    <w:p w:rsidR="009874CF" w:rsidRDefault="009874CF" w:rsidP="00564555">
      <w:pPr>
        <w:sectPr w:rsidR="009874CF" w:rsidSect="009874CF">
          <w:pgSz w:w="15840" w:h="12240" w:orient="landscape" w:code="1"/>
          <w:pgMar w:top="2160" w:right="2160" w:bottom="1080" w:left="1080" w:header="1080" w:footer="1134" w:gutter="0"/>
          <w:paperSrc w:first="15" w:other="15"/>
          <w:cols w:space="708"/>
          <w:titlePg/>
          <w:docGrid w:linePitch="360"/>
        </w:sectPr>
      </w:pPr>
    </w:p>
    <w:p w:rsidR="009874CF" w:rsidRPr="006B589C" w:rsidRDefault="009874CF" w:rsidP="00564555">
      <w:r>
        <w:lastRenderedPageBreak/>
        <w:t xml:space="preserve">Pour commencer la classe </w:t>
      </w:r>
      <w:proofErr w:type="spellStart"/>
      <w:r>
        <w:t>Sprite</w:t>
      </w:r>
      <w:proofErr w:type="spellEnd"/>
      <w:r>
        <w:t xml:space="preserve"> est un </w:t>
      </w:r>
      <w:proofErr w:type="spellStart"/>
      <w:r>
        <w:t>Collider</w:t>
      </w:r>
      <w:proofErr w:type="spellEnd"/>
      <w:r>
        <w:t xml:space="preserve"> donc une chose qui peut </w:t>
      </w:r>
      <w:r w:rsidR="000A010D">
        <w:t>entrer</w:t>
      </w:r>
      <w:r>
        <w:t xml:space="preserve"> en collision avec quelque chose d’autre</w:t>
      </w:r>
      <w:r w:rsidR="00E4517F">
        <w:t xml:space="preserve">. Lorsque la classe </w:t>
      </w:r>
      <w:proofErr w:type="spellStart"/>
      <w:r w:rsidR="00E4517F">
        <w:t>Envirionment</w:t>
      </w:r>
      <w:proofErr w:type="spellEnd"/>
      <w:r w:rsidR="00E4517F">
        <w:t xml:space="preserve"> détecte une collision entre deux </w:t>
      </w:r>
      <w:proofErr w:type="spellStart"/>
      <w:r w:rsidR="00E4517F">
        <w:t>sprite</w:t>
      </w:r>
      <w:proofErr w:type="spellEnd"/>
      <w:r w:rsidR="00E4517F">
        <w:t xml:space="preserve"> elle appelle la fonction </w:t>
      </w:r>
      <w:proofErr w:type="spellStart"/>
      <w:proofErr w:type="gramStart"/>
      <w:r w:rsidR="00E4517F" w:rsidRPr="00E4517F">
        <w:rPr>
          <w:rFonts w:ascii="Courier New" w:hAnsi="Courier New" w:cs="Courier New"/>
          <w:sz w:val="20"/>
          <w:szCs w:val="20"/>
        </w:rPr>
        <w:t>collideWith</w:t>
      </w:r>
      <w:proofErr w:type="spellEnd"/>
      <w:r w:rsidR="00E4517F" w:rsidRPr="00E4517F">
        <w:rPr>
          <w:rFonts w:ascii="Courier New" w:hAnsi="Courier New" w:cs="Courier New"/>
          <w:sz w:val="20"/>
          <w:szCs w:val="20"/>
        </w:rPr>
        <w:t>(</w:t>
      </w:r>
      <w:proofErr w:type="spellStart"/>
      <w:proofErr w:type="gramEnd"/>
      <w:r w:rsidR="00E4517F" w:rsidRPr="00E4517F">
        <w:rPr>
          <w:rFonts w:ascii="Courier New" w:hAnsi="Courier New" w:cs="Courier New"/>
          <w:sz w:val="20"/>
          <w:szCs w:val="20"/>
        </w:rPr>
        <w:t>Collider</w:t>
      </w:r>
      <w:proofErr w:type="spellEnd"/>
      <w:r w:rsidR="00E4517F" w:rsidRPr="00E4517F">
        <w:rPr>
          <w:rFonts w:ascii="Courier New" w:hAnsi="Courier New" w:cs="Courier New"/>
          <w:sz w:val="20"/>
          <w:szCs w:val="20"/>
        </w:rPr>
        <w:t>*)</w:t>
      </w:r>
      <w:r w:rsidR="00E4517F">
        <w:t xml:space="preserve"> des deux sprites avec l’autre </w:t>
      </w:r>
      <w:proofErr w:type="spellStart"/>
      <w:r w:rsidR="00E4517F">
        <w:t>sprite</w:t>
      </w:r>
      <w:proofErr w:type="spellEnd"/>
      <w:r w:rsidR="00E4517F">
        <w:t xml:space="preserve"> en </w:t>
      </w:r>
      <w:proofErr w:type="spellStart"/>
      <w:r w:rsidR="00E4517F">
        <w:t>paramêtre</w:t>
      </w:r>
      <w:proofErr w:type="spellEnd"/>
      <w:r w:rsidR="00E4517F">
        <w:t xml:space="preserve"> de la fonction. Comme cette fonction est abstraite, elle est implémentée par la sous classe. Dans notre cas, </w:t>
      </w:r>
      <w:proofErr w:type="spellStart"/>
      <w:r w:rsidR="00E4517F">
        <w:t>Megaman</w:t>
      </w:r>
      <w:proofErr w:type="spellEnd"/>
      <w:r w:rsidR="00E4517F">
        <w:t xml:space="preserve"> ou </w:t>
      </w:r>
      <w:proofErr w:type="spellStart"/>
      <w:r w:rsidR="00E4517F">
        <w:t>Metool</w:t>
      </w:r>
      <w:proofErr w:type="spellEnd"/>
      <w:r w:rsidR="00E4517F">
        <w:t>. Tout ce que c</w:t>
      </w:r>
      <w:r w:rsidR="000A010D">
        <w:t>es</w:t>
      </w:r>
      <w:r w:rsidR="00E4517F">
        <w:t xml:space="preserve"> fonction font c’est faire un appel inverse soit </w:t>
      </w:r>
      <w:proofErr w:type="spellStart"/>
      <w:proofErr w:type="gramStart"/>
      <w:r w:rsidR="00E4517F" w:rsidRPr="00E4517F">
        <w:rPr>
          <w:rFonts w:ascii="Courier New" w:hAnsi="Courier New" w:cs="Courier New"/>
          <w:sz w:val="20"/>
          <w:szCs w:val="20"/>
        </w:rPr>
        <w:t>Collider.collideWith</w:t>
      </w:r>
      <w:proofErr w:type="spellEnd"/>
      <w:r w:rsidR="00E4517F" w:rsidRPr="00E4517F">
        <w:rPr>
          <w:rFonts w:ascii="Courier New" w:hAnsi="Courier New" w:cs="Courier New"/>
          <w:sz w:val="20"/>
          <w:szCs w:val="20"/>
        </w:rPr>
        <w:t>(</w:t>
      </w:r>
      <w:proofErr w:type="spellStart"/>
      <w:proofErr w:type="gramEnd"/>
      <w:r w:rsidR="00E4517F" w:rsidRPr="00E4517F">
        <w:rPr>
          <w:rFonts w:ascii="Courier New" w:hAnsi="Courier New" w:cs="Courier New"/>
          <w:sz w:val="20"/>
          <w:szCs w:val="20"/>
        </w:rPr>
        <w:t>this</w:t>
      </w:r>
      <w:proofErr w:type="spellEnd"/>
      <w:r w:rsidR="00E4517F" w:rsidRPr="00E4517F">
        <w:rPr>
          <w:rFonts w:ascii="Courier New" w:hAnsi="Courier New" w:cs="Courier New"/>
          <w:sz w:val="20"/>
          <w:szCs w:val="20"/>
        </w:rPr>
        <w:t>)</w:t>
      </w:r>
      <w:r w:rsidR="00E4517F">
        <w:t>. Comme nous sommes dans la sous classe, le pointer « </w:t>
      </w:r>
      <w:proofErr w:type="spellStart"/>
      <w:r w:rsidR="00E4517F">
        <w:t>this</w:t>
      </w:r>
      <w:proofErr w:type="spellEnd"/>
      <w:r w:rsidR="00E4517F">
        <w:t xml:space="preserve"> » représente une instance de </w:t>
      </w:r>
      <w:proofErr w:type="spellStart"/>
      <w:r w:rsidR="00E4517F">
        <w:t>Megaman</w:t>
      </w:r>
      <w:proofErr w:type="spellEnd"/>
      <w:r w:rsidR="00E4517F">
        <w:t xml:space="preserve"> ou </w:t>
      </w:r>
      <w:proofErr w:type="spellStart"/>
      <w:r w:rsidR="00E4517F">
        <w:t>Metool</w:t>
      </w:r>
      <w:proofErr w:type="spellEnd"/>
      <w:r w:rsidR="00E4517F">
        <w:t xml:space="preserve"> et non plus cette fois un simple </w:t>
      </w:r>
      <w:proofErr w:type="spellStart"/>
      <w:r w:rsidR="00E4517F">
        <w:t>Collider</w:t>
      </w:r>
      <w:proofErr w:type="spellEnd"/>
      <w:r w:rsidR="00E4517F">
        <w:t xml:space="preserve"> générique. Lorsque cette appel </w:t>
      </w:r>
      <w:r w:rsidR="000A010D">
        <w:t>inverse</w:t>
      </w:r>
      <w:r w:rsidR="00E4517F">
        <w:t xml:space="preserve"> va prendre place, ce n’est donc plus la fonction </w:t>
      </w:r>
      <w:proofErr w:type="spellStart"/>
      <w:proofErr w:type="gramStart"/>
      <w:r w:rsidR="00E4517F">
        <w:t>collideWith</w:t>
      </w:r>
      <w:proofErr w:type="spellEnd"/>
      <w:r w:rsidR="00E4517F">
        <w:t>(</w:t>
      </w:r>
      <w:proofErr w:type="spellStart"/>
      <w:proofErr w:type="gramEnd"/>
      <w:r w:rsidR="00E4517F">
        <w:t>Collider</w:t>
      </w:r>
      <w:proofErr w:type="spellEnd"/>
      <w:r w:rsidR="00E4517F">
        <w:t xml:space="preserve">*) qui sera appelé mais une des deux fonctions </w:t>
      </w:r>
      <w:proofErr w:type="spellStart"/>
      <w:r w:rsidR="00E4517F">
        <w:t>collideWith</w:t>
      </w:r>
      <w:proofErr w:type="spellEnd"/>
      <w:r w:rsidR="00E4517F">
        <w:t>(</w:t>
      </w:r>
      <w:proofErr w:type="spellStart"/>
      <w:r w:rsidR="00E4517F">
        <w:t>Megaman</w:t>
      </w:r>
      <w:proofErr w:type="spellEnd"/>
      <w:r w:rsidR="00E4517F">
        <w:t xml:space="preserve">*) ou </w:t>
      </w:r>
      <w:proofErr w:type="spellStart"/>
      <w:r w:rsidR="00E4517F">
        <w:t>collideWith</w:t>
      </w:r>
      <w:proofErr w:type="spellEnd"/>
      <w:r w:rsidR="00E4517F">
        <w:t>(</w:t>
      </w:r>
      <w:proofErr w:type="spellStart"/>
      <w:r w:rsidR="00E4517F">
        <w:t>Metool</w:t>
      </w:r>
      <w:proofErr w:type="spellEnd"/>
      <w:r w:rsidR="00E4517F">
        <w:t>*). De cette façon, nous savons directement avec qui et avec quoi nous avons entré en contacte seulement selon quel fonction est appelée.</w:t>
      </w:r>
    </w:p>
    <w:p w:rsidR="003228EC" w:rsidRPr="006B589C" w:rsidRDefault="003228EC" w:rsidP="00564555"/>
    <w:p w:rsidR="003228EC" w:rsidRPr="006B589C" w:rsidRDefault="003228EC" w:rsidP="00564555">
      <w:pPr>
        <w:sectPr w:rsidR="003228EC" w:rsidRPr="006B589C" w:rsidSect="0006140F">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Heading1"/>
      </w:pPr>
      <w:r w:rsidRPr="006B589C">
        <w:lastRenderedPageBreak/>
        <w:br/>
      </w:r>
      <w:r w:rsidR="006A7830" w:rsidRPr="006B589C">
        <w:br/>
      </w:r>
      <w:r w:rsidR="00BB69F2" w:rsidRPr="006B589C">
        <w:br/>
      </w:r>
      <w:bookmarkStart w:id="22" w:name="_Toc185065402"/>
      <w:r w:rsidR="00BB69F2" w:rsidRPr="006B589C">
        <w:t>&lt;</w:t>
      </w:r>
      <w:r w:rsidR="00A860A5" w:rsidRPr="006B589C">
        <w:t>t</w:t>
      </w:r>
      <w:r w:rsidR="002B600F" w:rsidRPr="006B589C">
        <w:t>itre</w:t>
      </w:r>
      <w:r w:rsidR="00BB69F2" w:rsidRPr="006B589C">
        <w:t>&gt;</w:t>
      </w:r>
      <w:bookmarkEnd w:id="22"/>
    </w:p>
    <w:p w:rsidR="00BB69F2" w:rsidRPr="006B589C" w:rsidRDefault="00BB69F2" w:rsidP="007C3178">
      <w:pPr>
        <w:pStyle w:val="Heading2"/>
      </w:pPr>
      <w:bookmarkStart w:id="23" w:name="_Toc185065403"/>
      <w:r w:rsidRPr="006B589C">
        <w:t>&lt;Titre&gt;</w:t>
      </w:r>
      <w:bookmarkEnd w:id="23"/>
    </w:p>
    <w:p w:rsidR="00221AFE" w:rsidRPr="006B589C" w:rsidRDefault="00BB69F2" w:rsidP="00564555">
      <w:r w:rsidRPr="006B589C">
        <w:t>&lt;Texte&gt;</w:t>
      </w:r>
    </w:p>
    <w:p w:rsidR="00221AFE" w:rsidRPr="006B589C" w:rsidRDefault="00221AFE" w:rsidP="00564555">
      <w:pPr>
        <w:sectPr w:rsidR="00221AFE" w:rsidRPr="006B589C" w:rsidSect="0006140F">
          <w:headerReference w:type="default" r:id="rId70"/>
          <w:pgSz w:w="12240" w:h="15840" w:code="1"/>
          <w:pgMar w:top="2160" w:right="1080" w:bottom="1080" w:left="2160" w:header="1080" w:footer="1134" w:gutter="0"/>
          <w:paperSrc w:first="15" w:other="15"/>
          <w:cols w:space="708"/>
          <w:titlePg/>
          <w:docGrid w:linePitch="360"/>
        </w:sectPr>
      </w:pPr>
    </w:p>
    <w:p w:rsidR="00BB69F2" w:rsidRPr="006B589C" w:rsidRDefault="00A43328" w:rsidP="000F2BB3">
      <w:pPr>
        <w:pStyle w:val="Heading1"/>
      </w:pPr>
      <w:r w:rsidRPr="006B589C">
        <w:lastRenderedPageBreak/>
        <w:br/>
      </w:r>
      <w:r w:rsidR="006A7830" w:rsidRPr="006B589C">
        <w:br/>
      </w:r>
      <w:r w:rsidR="00BB69F2" w:rsidRPr="006B589C">
        <w:br/>
      </w:r>
      <w:bookmarkStart w:id="24" w:name="_Toc185065404"/>
      <w:r w:rsidR="00BB69F2" w:rsidRPr="006B589C">
        <w:t>&lt;</w:t>
      </w:r>
      <w:r w:rsidR="002B600F" w:rsidRPr="006B589C">
        <w:t>titre</w:t>
      </w:r>
      <w:r w:rsidR="00BB69F2" w:rsidRPr="006B589C">
        <w:t>&gt;</w:t>
      </w:r>
      <w:bookmarkEnd w:id="24"/>
    </w:p>
    <w:p w:rsidR="00BB69F2" w:rsidRPr="006B589C" w:rsidRDefault="00BB69F2" w:rsidP="007C3178">
      <w:pPr>
        <w:pStyle w:val="Heading2"/>
      </w:pPr>
      <w:bookmarkStart w:id="25" w:name="_Toc185065405"/>
      <w:r w:rsidRPr="006B589C">
        <w:t>&lt;Titre&gt;</w:t>
      </w:r>
      <w:bookmarkEnd w:id="25"/>
    </w:p>
    <w:p w:rsidR="00221AFE" w:rsidRPr="006B589C" w:rsidRDefault="00BB69F2" w:rsidP="00564555">
      <w:r w:rsidRPr="006B589C">
        <w:t>&lt;Texte&gt;</w:t>
      </w:r>
    </w:p>
    <w:p w:rsidR="00D404E7" w:rsidRPr="006B589C" w:rsidRDefault="00D404E7" w:rsidP="00564555">
      <w:pPr>
        <w:sectPr w:rsidR="00D404E7" w:rsidRPr="006B589C" w:rsidSect="0006140F">
          <w:headerReference w:type="default" r:id="rId71"/>
          <w:pgSz w:w="12240" w:h="15840" w:code="1"/>
          <w:pgMar w:top="2160" w:right="1080" w:bottom="1080" w:left="2160" w:header="1080" w:footer="1134" w:gutter="0"/>
          <w:paperSrc w:first="15" w:other="15"/>
          <w:cols w:space="708"/>
          <w:titlePg/>
          <w:docGrid w:linePitch="360"/>
        </w:sectPr>
      </w:pPr>
    </w:p>
    <w:p w:rsidR="00D404E7" w:rsidRPr="006B589C" w:rsidRDefault="002E5214" w:rsidP="000F2BB3">
      <w:pPr>
        <w:pStyle w:val="Heading1"/>
      </w:pPr>
      <w:r w:rsidRPr="006B589C">
        <w:lastRenderedPageBreak/>
        <w:br/>
      </w:r>
      <w:r w:rsidR="00BB0840" w:rsidRPr="006B589C">
        <w:br/>
      </w:r>
      <w:r w:rsidRPr="006B589C">
        <w:br/>
      </w:r>
      <w:bookmarkStart w:id="26" w:name="_Toc185065406"/>
      <w:r w:rsidRPr="006B589C">
        <w:t>&lt;</w:t>
      </w:r>
      <w:r w:rsidR="002B600F" w:rsidRPr="006B589C">
        <w:t>titre</w:t>
      </w:r>
      <w:r w:rsidRPr="006B589C">
        <w:t>&gt;</w:t>
      </w:r>
      <w:bookmarkEnd w:id="26"/>
    </w:p>
    <w:p w:rsidR="00BB0840" w:rsidRPr="006B589C" w:rsidRDefault="00BB0840" w:rsidP="007C3178">
      <w:pPr>
        <w:pStyle w:val="Heading2"/>
      </w:pPr>
      <w:bookmarkStart w:id="27" w:name="_Toc185065407"/>
      <w:r w:rsidRPr="006B589C">
        <w:t>&lt;Titre&gt;</w:t>
      </w:r>
      <w:bookmarkEnd w:id="27"/>
    </w:p>
    <w:p w:rsidR="00D404E7" w:rsidRPr="006B589C" w:rsidRDefault="00BB0840" w:rsidP="00D404E7">
      <w:r w:rsidRPr="006B589C">
        <w:t>&lt;Texte&gt;</w:t>
      </w:r>
    </w:p>
    <w:p w:rsidR="00D404E7" w:rsidRPr="006B589C" w:rsidRDefault="00D404E7" w:rsidP="00D404E7">
      <w:pPr>
        <w:sectPr w:rsidR="00D404E7" w:rsidRPr="006B589C" w:rsidSect="0006140F">
          <w:headerReference w:type="default" r:id="rId72"/>
          <w:pgSz w:w="12240" w:h="15840" w:code="1"/>
          <w:pgMar w:top="2160" w:right="1080" w:bottom="1080" w:left="2160" w:header="1080" w:footer="1134" w:gutter="0"/>
          <w:paperSrc w:first="15" w:other="15"/>
          <w:cols w:space="708"/>
          <w:titlePg/>
          <w:docGrid w:linePitch="360"/>
        </w:sectPr>
      </w:pPr>
    </w:p>
    <w:p w:rsidR="00735935" w:rsidRPr="006B589C" w:rsidRDefault="00A43328" w:rsidP="000F2BB3">
      <w:pPr>
        <w:pStyle w:val="Heading1"/>
      </w:pPr>
      <w:r w:rsidRPr="006B589C">
        <w:lastRenderedPageBreak/>
        <w:br/>
      </w:r>
      <w:r w:rsidR="00735935" w:rsidRPr="006B589C">
        <w:br/>
      </w:r>
      <w:r w:rsidR="00735935" w:rsidRPr="006B589C">
        <w:br/>
      </w:r>
      <w:bookmarkStart w:id="28" w:name="_Toc185065408"/>
      <w:r w:rsidR="00735935" w:rsidRPr="006B589C">
        <w:t>&lt;</w:t>
      </w:r>
      <w:r w:rsidR="002B600F" w:rsidRPr="006B589C">
        <w:t>titre</w:t>
      </w:r>
      <w:r w:rsidR="00735935" w:rsidRPr="006B589C">
        <w:t>&gt;</w:t>
      </w:r>
      <w:bookmarkEnd w:id="28"/>
    </w:p>
    <w:p w:rsidR="00735935" w:rsidRPr="006B589C" w:rsidRDefault="00735935" w:rsidP="007C3178">
      <w:pPr>
        <w:pStyle w:val="Heading2"/>
      </w:pPr>
      <w:bookmarkStart w:id="29" w:name="_Toc185065409"/>
      <w:r w:rsidRPr="006B589C">
        <w:t>&lt;Titre&gt;</w:t>
      </w:r>
      <w:bookmarkEnd w:id="29"/>
    </w:p>
    <w:p w:rsidR="00BB0840" w:rsidRPr="006B589C" w:rsidRDefault="00735935" w:rsidP="00735935">
      <w:r w:rsidRPr="006B589C">
        <w:t>&lt;Texte&gt;</w:t>
      </w:r>
    </w:p>
    <w:p w:rsidR="00735935" w:rsidRPr="006B589C" w:rsidRDefault="00735935" w:rsidP="00735935">
      <w:pPr>
        <w:sectPr w:rsidR="00735935" w:rsidRPr="006B589C" w:rsidSect="0006140F">
          <w:headerReference w:type="default" r:id="rId73"/>
          <w:pgSz w:w="12240" w:h="15840" w:code="1"/>
          <w:pgMar w:top="2160" w:right="1080" w:bottom="1080" w:left="2160" w:header="1080" w:footer="1134" w:gutter="0"/>
          <w:paperSrc w:first="15" w:other="15"/>
          <w:cols w:space="708"/>
          <w:titlePg/>
          <w:docGrid w:linePitch="360"/>
        </w:sectPr>
      </w:pPr>
    </w:p>
    <w:p w:rsidR="002508B2" w:rsidRPr="006B589C" w:rsidRDefault="002508B2" w:rsidP="00491C01">
      <w:pPr>
        <w:pStyle w:val="Title"/>
        <w:spacing w:line="360" w:lineRule="auto"/>
        <w:rPr>
          <w:b w:val="0"/>
        </w:rPr>
      </w:pPr>
      <w:bookmarkStart w:id="30" w:name="_Toc185065410"/>
      <w:r w:rsidRPr="006B589C">
        <w:lastRenderedPageBreak/>
        <w:t>CONCLUSION</w:t>
      </w:r>
      <w:bookmarkEnd w:id="30"/>
    </w:p>
    <w:p w:rsidR="005E74C9" w:rsidRPr="006B589C" w:rsidRDefault="005E74C9" w:rsidP="00491C01">
      <w:pPr>
        <w:pStyle w:val="Title"/>
        <w:spacing w:line="360" w:lineRule="auto"/>
        <w:jc w:val="left"/>
        <w:rPr>
          <w:b w:val="0"/>
        </w:rPr>
      </w:pPr>
    </w:p>
    <w:p w:rsidR="002508B2" w:rsidRPr="006B589C" w:rsidRDefault="002508B2" w:rsidP="00564555">
      <w:r w:rsidRPr="006B589C">
        <w:t>&lt;Texte</w:t>
      </w:r>
      <w:r w:rsidR="007748E7" w:rsidRPr="006B589C">
        <w:t xml:space="preserve"> interligne 1 1/2</w:t>
      </w:r>
      <w:r w:rsidRPr="006B589C">
        <w:t>&gt;</w:t>
      </w:r>
    </w:p>
    <w:p w:rsidR="002508B2" w:rsidRPr="006B589C" w:rsidRDefault="002508B2" w:rsidP="00564555">
      <w:pPr>
        <w:sectPr w:rsidR="002508B2" w:rsidRPr="006B589C" w:rsidSect="0006140F">
          <w:headerReference w:type="default" r:id="rId74"/>
          <w:pgSz w:w="12240" w:h="15840" w:code="1"/>
          <w:pgMar w:top="2160" w:right="1080" w:bottom="1080" w:left="2160" w:header="1080" w:footer="1134" w:gutter="0"/>
          <w:paperSrc w:first="15" w:other="15"/>
          <w:cols w:space="708"/>
          <w:titlePg/>
          <w:docGrid w:linePitch="360"/>
        </w:sectPr>
      </w:pPr>
    </w:p>
    <w:p w:rsidR="002508B2" w:rsidRPr="006B589C" w:rsidRDefault="002508B2" w:rsidP="00491C01">
      <w:pPr>
        <w:pStyle w:val="Title"/>
        <w:spacing w:line="360" w:lineRule="auto"/>
      </w:pPr>
      <w:bookmarkStart w:id="31" w:name="_Toc185065411"/>
      <w:r w:rsidRPr="006B589C">
        <w:lastRenderedPageBreak/>
        <w:t>RECOMMANDATIONS</w:t>
      </w:r>
      <w:r w:rsidR="00491C01" w:rsidRPr="006B589C">
        <w:t xml:space="preserve"> &lt;S’il y a lieu&gt;</w:t>
      </w:r>
      <w:bookmarkEnd w:id="31"/>
    </w:p>
    <w:p w:rsidR="00491C01" w:rsidRPr="006B589C" w:rsidRDefault="00491C01" w:rsidP="00491C01">
      <w:pPr>
        <w:pStyle w:val="Title"/>
        <w:spacing w:line="360" w:lineRule="auto"/>
        <w:jc w:val="left"/>
      </w:pPr>
    </w:p>
    <w:p w:rsidR="002508B2" w:rsidRPr="006B589C" w:rsidRDefault="002508B2" w:rsidP="00FA2817">
      <w:r w:rsidRPr="006B589C">
        <w:t>&lt;Texte</w:t>
      </w:r>
      <w:r w:rsidR="00FA2817" w:rsidRPr="006B589C">
        <w:t xml:space="preserve"> interligne 1 1/2</w:t>
      </w:r>
      <w:r w:rsidRPr="006B589C">
        <w:t>&gt;</w:t>
      </w:r>
    </w:p>
    <w:p w:rsidR="002E3A3D" w:rsidRPr="006B589C" w:rsidRDefault="002E3A3D" w:rsidP="00564555">
      <w:pPr>
        <w:sectPr w:rsidR="002E3A3D" w:rsidRPr="006B589C" w:rsidSect="0006140F">
          <w:headerReference w:type="default" r:id="rId75"/>
          <w:pgSz w:w="12240" w:h="15840" w:code="1"/>
          <w:pgMar w:top="2160" w:right="1080" w:bottom="1080" w:left="2160" w:header="1080" w:footer="1134" w:gutter="0"/>
          <w:paperSrc w:first="15" w:other="15"/>
          <w:cols w:space="708"/>
          <w:titlePg/>
          <w:docGrid w:linePitch="360"/>
        </w:sectPr>
      </w:pPr>
    </w:p>
    <w:p w:rsidR="00032A00" w:rsidRPr="006B589C" w:rsidRDefault="000C30C9" w:rsidP="006F6AED">
      <w:pPr>
        <w:pStyle w:val="Annexe"/>
      </w:pPr>
      <w:r w:rsidRPr="006B589C">
        <w:lastRenderedPageBreak/>
        <w:br/>
      </w:r>
      <w:r w:rsidR="00094019" w:rsidRPr="006B589C">
        <w:br/>
      </w:r>
      <w:r w:rsidR="00094019" w:rsidRPr="006B589C">
        <w:br/>
      </w:r>
      <w:bookmarkStart w:id="32" w:name="_Toc185065412"/>
      <w:r w:rsidR="007B47E0" w:rsidRPr="006B589C">
        <w:t>&lt;</w:t>
      </w:r>
      <w:r w:rsidR="002B600F" w:rsidRPr="006B589C">
        <w:t>titre</w:t>
      </w:r>
      <w:r w:rsidR="007B47E0" w:rsidRPr="006B589C">
        <w:t>&gt;</w:t>
      </w:r>
      <w:bookmarkEnd w:id="32"/>
    </w:p>
    <w:p w:rsidR="005E74C9" w:rsidRPr="006B589C" w:rsidRDefault="005E74C9" w:rsidP="004A2417">
      <w:r w:rsidRPr="006B589C">
        <w:t>&lt;Texte&gt;</w:t>
      </w:r>
    </w:p>
    <w:p w:rsidR="005E74C9" w:rsidRPr="006B589C" w:rsidRDefault="005E74C9" w:rsidP="005E74C9">
      <w:pPr>
        <w:sectPr w:rsidR="005E74C9" w:rsidRPr="006B589C" w:rsidSect="0006140F">
          <w:headerReference w:type="default" r:id="rId76"/>
          <w:pgSz w:w="12240" w:h="15840" w:code="1"/>
          <w:pgMar w:top="2160" w:right="1080" w:bottom="1080" w:left="2160" w:header="1080" w:footer="1134" w:gutter="0"/>
          <w:paperSrc w:first="15" w:other="15"/>
          <w:cols w:space="708"/>
          <w:titlePg/>
          <w:docGrid w:linePitch="360"/>
        </w:sectPr>
      </w:pPr>
    </w:p>
    <w:p w:rsidR="005E74C9" w:rsidRPr="006B589C" w:rsidRDefault="000C30C9" w:rsidP="006F6AED">
      <w:pPr>
        <w:pStyle w:val="Annexe"/>
      </w:pPr>
      <w:r w:rsidRPr="006B589C">
        <w:lastRenderedPageBreak/>
        <w:br/>
      </w:r>
      <w:r w:rsidR="00D26AE5" w:rsidRPr="006B589C">
        <w:br/>
      </w:r>
      <w:r w:rsidR="00D26AE5" w:rsidRPr="006B589C">
        <w:br/>
      </w:r>
      <w:bookmarkStart w:id="33" w:name="_Toc185065413"/>
      <w:r w:rsidR="007B47E0" w:rsidRPr="006B589C">
        <w:t>&lt;</w:t>
      </w:r>
      <w:r w:rsidR="002B600F" w:rsidRPr="006B589C">
        <w:t>titre</w:t>
      </w:r>
      <w:r w:rsidR="007B47E0" w:rsidRPr="006B589C">
        <w:t>&gt;</w:t>
      </w:r>
      <w:bookmarkEnd w:id="33"/>
    </w:p>
    <w:p w:rsidR="0008608F" w:rsidRPr="006B589C" w:rsidRDefault="00552FEA" w:rsidP="00F44CE6">
      <w:r w:rsidRPr="006B589C">
        <w:rPr>
          <w:sz w:val="22"/>
        </w:rPr>
        <w:t>&lt;</w:t>
      </w:r>
      <w:r w:rsidR="005E74C9" w:rsidRPr="006B589C">
        <w:t>Texte&gt;</w:t>
      </w:r>
    </w:p>
    <w:p w:rsidR="0013245A" w:rsidRPr="006B589C" w:rsidRDefault="0013245A" w:rsidP="0008608F">
      <w:pPr>
        <w:sectPr w:rsidR="0013245A" w:rsidRPr="006B589C" w:rsidSect="0006140F">
          <w:pgSz w:w="12240" w:h="15840" w:code="1"/>
          <w:pgMar w:top="2160" w:right="1080" w:bottom="1080" w:left="2160" w:header="1080" w:footer="1134" w:gutter="0"/>
          <w:paperSrc w:first="15" w:other="15"/>
          <w:cols w:space="708"/>
          <w:titlePg/>
          <w:docGrid w:linePitch="360"/>
        </w:sectPr>
      </w:pPr>
    </w:p>
    <w:p w:rsidR="009D4335" w:rsidRPr="006B589C" w:rsidRDefault="000C30C9" w:rsidP="006F6AED">
      <w:pPr>
        <w:pStyle w:val="Annexe"/>
      </w:pPr>
      <w:r w:rsidRPr="006B589C">
        <w:lastRenderedPageBreak/>
        <w:br/>
      </w:r>
      <w:r w:rsidR="009D4335" w:rsidRPr="006B589C">
        <w:br/>
      </w:r>
      <w:r w:rsidR="009D4335" w:rsidRPr="006B589C">
        <w:br/>
      </w:r>
      <w:bookmarkStart w:id="34" w:name="_Toc185065414"/>
      <w:r w:rsidR="007B47E0" w:rsidRPr="006B589C">
        <w:t>&lt;</w:t>
      </w:r>
      <w:r w:rsidR="002B600F" w:rsidRPr="006B589C">
        <w:t>titre</w:t>
      </w:r>
      <w:r w:rsidR="007B47E0" w:rsidRPr="006B589C">
        <w:t>&gt;</w:t>
      </w:r>
      <w:bookmarkEnd w:id="34"/>
    </w:p>
    <w:p w:rsidR="0065006A" w:rsidRPr="006B589C" w:rsidRDefault="0041770E" w:rsidP="00A30B14">
      <w:pPr>
        <w:sectPr w:rsidR="0065006A"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1E184B" w:rsidRPr="006B589C" w:rsidRDefault="000C30C9" w:rsidP="006F6AED">
      <w:pPr>
        <w:pStyle w:val="Annexe"/>
      </w:pPr>
      <w:r w:rsidRPr="006B589C">
        <w:lastRenderedPageBreak/>
        <w:br/>
      </w:r>
      <w:r w:rsidR="009D4335" w:rsidRPr="006B589C">
        <w:br/>
      </w:r>
      <w:r w:rsidR="009D4335" w:rsidRPr="006B589C">
        <w:br/>
      </w:r>
      <w:bookmarkStart w:id="35" w:name="_Toc185065415"/>
      <w:r w:rsidR="007B47E0" w:rsidRPr="006B589C">
        <w:t>&lt;</w:t>
      </w:r>
      <w:r w:rsidR="002B600F" w:rsidRPr="006B589C">
        <w:t>titre</w:t>
      </w:r>
      <w:r w:rsidR="007B47E0" w:rsidRPr="006B589C">
        <w:t>&gt;</w:t>
      </w:r>
      <w:bookmarkEnd w:id="35"/>
    </w:p>
    <w:p w:rsidR="001E184B" w:rsidRPr="006B589C" w:rsidRDefault="0008608F" w:rsidP="001E184B">
      <w:pPr>
        <w:sectPr w:rsidR="001E184B" w:rsidRPr="006B589C" w:rsidSect="0006140F">
          <w:headerReference w:type="default" r:id="rId77"/>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36" w:name="_Toc185065416"/>
      <w:r w:rsidR="007B47E0" w:rsidRPr="006B589C">
        <w:t>&lt;</w:t>
      </w:r>
      <w:r w:rsidR="002B600F" w:rsidRPr="006B589C">
        <w:t>titre</w:t>
      </w:r>
      <w:r w:rsidR="007B47E0" w:rsidRPr="006B589C">
        <w:t>&gt;</w:t>
      </w:r>
      <w:bookmarkEnd w:id="36"/>
    </w:p>
    <w:p w:rsidR="001E184B" w:rsidRPr="006B589C" w:rsidRDefault="0008608F" w:rsidP="00564555">
      <w:pPr>
        <w:sectPr w:rsidR="001E184B" w:rsidRPr="006B589C" w:rsidSect="0006140F">
          <w:headerReference w:type="default" r:id="rId78"/>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37" w:name="_Toc185065417"/>
      <w:r w:rsidR="007B47E0" w:rsidRPr="006B589C">
        <w:t>&lt;</w:t>
      </w:r>
      <w:r w:rsidR="002B600F" w:rsidRPr="006B589C">
        <w:t>titre</w:t>
      </w:r>
      <w:r w:rsidR="007B47E0" w:rsidRPr="006B589C">
        <w:t>&gt;</w:t>
      </w:r>
      <w:bookmarkEnd w:id="37"/>
    </w:p>
    <w:p w:rsidR="009D4335" w:rsidRPr="006B589C" w:rsidRDefault="0008608F" w:rsidP="00564555">
      <w:pPr>
        <w:sectPr w:rsidR="009D4335"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38" w:name="_Toc185065418"/>
      <w:r w:rsidR="007B47E0" w:rsidRPr="006B589C">
        <w:t>&lt;</w:t>
      </w:r>
      <w:r w:rsidR="002B600F" w:rsidRPr="006B589C">
        <w:t>titre</w:t>
      </w:r>
      <w:r w:rsidR="007B47E0" w:rsidRPr="006B589C">
        <w:t>&gt;</w:t>
      </w:r>
      <w:bookmarkEnd w:id="38"/>
    </w:p>
    <w:p w:rsidR="009D4335" w:rsidRPr="006B589C" w:rsidRDefault="0008608F" w:rsidP="00564555">
      <w:pPr>
        <w:sectPr w:rsidR="009D4335" w:rsidRPr="006B589C" w:rsidSect="0006140F">
          <w:headerReference w:type="default" r:id="rId79"/>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39" w:name="_Toc185065419"/>
      <w:r w:rsidR="007B47E0" w:rsidRPr="006B589C">
        <w:t>&lt;</w:t>
      </w:r>
      <w:r w:rsidR="002B600F" w:rsidRPr="006B589C">
        <w:t>titre</w:t>
      </w:r>
      <w:r w:rsidR="007B47E0" w:rsidRPr="006B589C">
        <w:t>&gt;</w:t>
      </w:r>
      <w:bookmarkEnd w:id="39"/>
    </w:p>
    <w:p w:rsidR="0013245A" w:rsidRPr="006B589C" w:rsidRDefault="0008608F" w:rsidP="0013245A">
      <w:pPr>
        <w:sectPr w:rsidR="0013245A" w:rsidRPr="006B589C" w:rsidSect="0006140F">
          <w:pgSz w:w="12240" w:h="15840" w:code="1"/>
          <w:pgMar w:top="2160" w:right="1080" w:bottom="1080" w:left="2160" w:header="1080" w:footer="1134" w:gutter="0"/>
          <w:paperSrc w:first="15" w:other="15"/>
          <w:cols w:space="708"/>
          <w:titlePg/>
          <w:docGrid w:linePitch="360"/>
        </w:sectPr>
      </w:pPr>
      <w:r w:rsidRPr="006B589C">
        <w:t>&lt;Texte</w:t>
      </w:r>
      <w:r w:rsidR="0013245A" w:rsidRPr="006B589C">
        <w:t>&gt;</w:t>
      </w:r>
    </w:p>
    <w:p w:rsidR="009D4335" w:rsidRPr="006B589C" w:rsidRDefault="000C30C9" w:rsidP="006F6AED">
      <w:pPr>
        <w:pStyle w:val="Annexe"/>
      </w:pPr>
      <w:r w:rsidRPr="006B589C">
        <w:lastRenderedPageBreak/>
        <w:br/>
      </w:r>
      <w:r w:rsidR="009D4335" w:rsidRPr="006B589C">
        <w:br/>
      </w:r>
      <w:r w:rsidR="009D4335" w:rsidRPr="006B589C">
        <w:br/>
      </w:r>
      <w:bookmarkStart w:id="40" w:name="_Toc185065420"/>
      <w:r w:rsidR="007B47E0" w:rsidRPr="006B589C">
        <w:t>&lt;</w:t>
      </w:r>
      <w:r w:rsidR="002B600F" w:rsidRPr="006B589C">
        <w:t>titre</w:t>
      </w:r>
      <w:r w:rsidR="007B47E0" w:rsidRPr="006B589C">
        <w:t>&gt;</w:t>
      </w:r>
      <w:bookmarkEnd w:id="40"/>
    </w:p>
    <w:p w:rsidR="009D4335" w:rsidRPr="006B589C" w:rsidRDefault="0008608F" w:rsidP="00564555">
      <w:pPr>
        <w:sectPr w:rsidR="009D4335"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9D4335" w:rsidRPr="006B589C" w:rsidRDefault="000C30C9" w:rsidP="006F6AED">
      <w:pPr>
        <w:pStyle w:val="Annexe"/>
      </w:pPr>
      <w:r w:rsidRPr="006B589C">
        <w:lastRenderedPageBreak/>
        <w:br/>
      </w:r>
      <w:r w:rsidR="009D4335" w:rsidRPr="006B589C">
        <w:br/>
      </w:r>
      <w:r w:rsidR="009D4335" w:rsidRPr="006B589C">
        <w:br/>
      </w:r>
      <w:bookmarkStart w:id="41" w:name="_Toc185065421"/>
      <w:r w:rsidR="009D4335" w:rsidRPr="006B589C">
        <w:t>&lt;</w:t>
      </w:r>
      <w:r w:rsidR="002B600F" w:rsidRPr="006B589C">
        <w:t>titre</w:t>
      </w:r>
      <w:r w:rsidR="009D4335" w:rsidRPr="006B589C">
        <w:t>&gt;</w:t>
      </w:r>
      <w:bookmarkEnd w:id="41"/>
    </w:p>
    <w:p w:rsidR="009845E2" w:rsidRPr="006B589C" w:rsidRDefault="0008608F" w:rsidP="00A30B14">
      <w:pPr>
        <w:sectPr w:rsidR="009845E2" w:rsidRPr="006B589C" w:rsidSect="0006140F">
          <w:headerReference w:type="default" r:id="rId80"/>
          <w:pgSz w:w="12240" w:h="15840" w:code="1"/>
          <w:pgMar w:top="2160" w:right="1080" w:bottom="1080" w:left="2160" w:header="1080" w:footer="1134" w:gutter="0"/>
          <w:paperSrc w:first="15" w:other="15"/>
          <w:cols w:space="708"/>
          <w:titlePg/>
          <w:docGrid w:linePitch="360"/>
        </w:sectPr>
      </w:pPr>
      <w:r w:rsidRPr="006B589C">
        <w:t>&lt;Texte</w:t>
      </w:r>
      <w:r w:rsidR="009845E2" w:rsidRPr="006B589C">
        <w:t>&gt;</w:t>
      </w:r>
    </w:p>
    <w:p w:rsidR="007941C1" w:rsidRPr="006B589C" w:rsidRDefault="007941C1" w:rsidP="000C30C9">
      <w:pPr>
        <w:pStyle w:val="Title"/>
      </w:pPr>
      <w:bookmarkStart w:id="42" w:name="_Toc185065422"/>
      <w:r w:rsidRPr="006B589C">
        <w:lastRenderedPageBreak/>
        <w:t>APPENDICES</w:t>
      </w:r>
      <w:r w:rsidR="00491C01" w:rsidRPr="006B589C">
        <w:t xml:space="preserve"> &lt;S’il y a lieu&gt;</w:t>
      </w:r>
      <w:bookmarkEnd w:id="42"/>
    </w:p>
    <w:p w:rsidR="006261DF" w:rsidRPr="006B589C" w:rsidRDefault="007941C1" w:rsidP="007941C1">
      <w:pPr>
        <w:spacing w:line="240" w:lineRule="auto"/>
        <w:sectPr w:rsidR="006261DF" w:rsidRPr="006B589C" w:rsidSect="0006140F">
          <w:pgSz w:w="12240" w:h="15840" w:code="1"/>
          <w:pgMar w:top="2160" w:right="1080" w:bottom="1080" w:left="2160" w:header="1080" w:footer="1134" w:gutter="0"/>
          <w:paperSrc w:first="15" w:other="15"/>
          <w:cols w:space="708"/>
          <w:titlePg/>
          <w:docGrid w:linePitch="360"/>
        </w:sectPr>
      </w:pPr>
      <w:r w:rsidRPr="006B589C">
        <w:t>&lt;Texte&gt;</w:t>
      </w:r>
    </w:p>
    <w:p w:rsidR="007941C1" w:rsidRPr="006B589C" w:rsidRDefault="006261DF" w:rsidP="00E720C1">
      <w:pPr>
        <w:pStyle w:val="Title"/>
      </w:pPr>
      <w:bookmarkStart w:id="43" w:name="_Toc185065423"/>
      <w:r w:rsidRPr="006B589C">
        <w:lastRenderedPageBreak/>
        <w:t>LISTE DE RÉFÉRENCES</w:t>
      </w:r>
      <w:bookmarkEnd w:id="43"/>
    </w:p>
    <w:p w:rsidR="00D303FA" w:rsidRPr="006B589C" w:rsidRDefault="00D303FA" w:rsidP="00D303FA">
      <w:pPr>
        <w:spacing w:line="240" w:lineRule="auto"/>
        <w:ind w:left="706" w:hanging="706"/>
      </w:pPr>
      <w:proofErr w:type="spellStart"/>
      <w:r w:rsidRPr="006B589C">
        <w:t>FatFs</w:t>
      </w:r>
      <w:proofErr w:type="spellEnd"/>
      <w:r w:rsidRPr="006B589C">
        <w:t xml:space="preserve"> : </w:t>
      </w:r>
      <w:hyperlink r:id="rId81" w:history="1">
        <w:r w:rsidRPr="006B589C">
          <w:rPr>
            <w:rStyle w:val="Hyperlink"/>
          </w:rPr>
          <w:t>http://elm-chan.org/fsw/ff/00index_e.html</w:t>
        </w:r>
      </w:hyperlink>
    </w:p>
    <w:p w:rsidR="00D303FA" w:rsidRPr="006B589C" w:rsidRDefault="00D303FA" w:rsidP="00D303FA">
      <w:pPr>
        <w:spacing w:line="240" w:lineRule="auto"/>
        <w:ind w:left="706" w:hanging="706"/>
      </w:pPr>
      <w:r w:rsidRPr="006B589C">
        <w:t xml:space="preserve">Entête Bitmap : </w:t>
      </w:r>
      <w:hyperlink r:id="rId82" w:history="1">
        <w:r w:rsidRPr="006B589C">
          <w:rPr>
            <w:rStyle w:val="Hyperlink"/>
          </w:rPr>
          <w:t>http://en.wikipedia.org/wiki/BMP_file_format</w:t>
        </w:r>
      </w:hyperlink>
    </w:p>
    <w:p w:rsidR="00D303FA" w:rsidRPr="006B589C" w:rsidRDefault="00D303FA" w:rsidP="00D303FA">
      <w:pPr>
        <w:spacing w:line="240" w:lineRule="auto"/>
        <w:ind w:left="706" w:hanging="706"/>
        <w:jc w:val="left"/>
      </w:pPr>
      <w:r w:rsidRPr="006B589C">
        <w:t xml:space="preserve">Entête </w:t>
      </w:r>
      <w:proofErr w:type="spellStart"/>
      <w:r w:rsidRPr="006B589C">
        <w:t>Wave</w:t>
      </w:r>
      <w:proofErr w:type="spellEnd"/>
      <w:r w:rsidRPr="006B589C">
        <w:t xml:space="preserve"> : </w:t>
      </w:r>
      <w:hyperlink r:id="rId83" w:history="1">
        <w:r w:rsidRPr="006B589C">
          <w:rPr>
            <w:rStyle w:val="Hyperlink"/>
          </w:rPr>
          <w:t>http://www.lightlink.com/tjweber/StripWav/Canon.html</w:t>
        </w:r>
      </w:hyperlink>
    </w:p>
    <w:p w:rsidR="00D303FA" w:rsidRPr="006B589C" w:rsidRDefault="00D303FA" w:rsidP="00D303FA">
      <w:pPr>
        <w:spacing w:line="240" w:lineRule="auto"/>
        <w:ind w:left="706" w:hanging="706"/>
        <w:jc w:val="left"/>
      </w:pPr>
      <w:r w:rsidRPr="006B589C">
        <w:t xml:space="preserve">Spécification OHCI : </w:t>
      </w:r>
      <w:hyperlink r:id="rId84" w:history="1">
        <w:r w:rsidRPr="006B589C">
          <w:rPr>
            <w:rStyle w:val="Hyperlink"/>
          </w:rPr>
          <w:t>http://www.compaq.com/productinfo/development/openhci.html</w:t>
        </w:r>
      </w:hyperlink>
    </w:p>
    <w:p w:rsidR="00D303FA" w:rsidRPr="006B589C" w:rsidRDefault="00D303FA" w:rsidP="00D303FA">
      <w:pPr>
        <w:spacing w:line="240" w:lineRule="auto"/>
        <w:ind w:left="706" w:hanging="706"/>
        <w:jc w:val="left"/>
      </w:pPr>
      <w:r w:rsidRPr="006B589C">
        <w:t xml:space="preserve">Spécification USB : </w:t>
      </w:r>
      <w:hyperlink r:id="rId85" w:history="1">
        <w:r w:rsidRPr="006B589C">
          <w:rPr>
            <w:rStyle w:val="Hyperlink"/>
          </w:rPr>
          <w:t>http://www.usb.org/developers/docs/</w:t>
        </w:r>
      </w:hyperlink>
    </w:p>
    <w:p w:rsidR="006261DF" w:rsidRDefault="002B312C" w:rsidP="00A30B14">
      <w:pPr>
        <w:spacing w:line="240" w:lineRule="auto"/>
        <w:ind w:left="706" w:hanging="706"/>
      </w:pPr>
      <w:r>
        <w:t xml:space="preserve">Transparence : </w:t>
      </w:r>
      <w:hyperlink r:id="rId86" w:history="1">
        <w:r w:rsidRPr="00030133">
          <w:rPr>
            <w:rStyle w:val="Hyperlink"/>
          </w:rPr>
          <w:t>http://www.winprog.org/tutorial/transparency.html</w:t>
        </w:r>
      </w:hyperlink>
    </w:p>
    <w:p w:rsidR="002B312C" w:rsidRPr="006B589C" w:rsidRDefault="002B312C" w:rsidP="00A30B14">
      <w:pPr>
        <w:spacing w:line="240" w:lineRule="auto"/>
        <w:ind w:left="706" w:hanging="706"/>
      </w:pPr>
    </w:p>
    <w:p w:rsidR="00D303FA" w:rsidRPr="006B589C" w:rsidRDefault="00D303FA" w:rsidP="00A30B14">
      <w:pPr>
        <w:spacing w:line="240" w:lineRule="auto"/>
        <w:ind w:left="706" w:hanging="706"/>
      </w:pPr>
    </w:p>
    <w:p w:rsidR="00D2281E" w:rsidRPr="006B589C" w:rsidRDefault="00D2281E" w:rsidP="00A30B14">
      <w:pPr>
        <w:spacing w:line="240" w:lineRule="auto"/>
        <w:ind w:left="706" w:hanging="706"/>
        <w:sectPr w:rsidR="00D2281E" w:rsidRPr="006B589C" w:rsidSect="0006140F">
          <w:pgSz w:w="12240" w:h="15840" w:code="1"/>
          <w:pgMar w:top="2160" w:right="1080" w:bottom="1080" w:left="2160" w:header="1080" w:footer="1134" w:gutter="0"/>
          <w:paperSrc w:first="15" w:other="15"/>
          <w:cols w:space="708"/>
          <w:titlePg/>
          <w:docGrid w:linePitch="360"/>
        </w:sectPr>
      </w:pPr>
    </w:p>
    <w:p w:rsidR="004908C7" w:rsidRPr="006B589C" w:rsidRDefault="001B1CC5" w:rsidP="00E720C1">
      <w:pPr>
        <w:pStyle w:val="Title"/>
      </w:pPr>
      <w:bookmarkStart w:id="44" w:name="_Toc185065424"/>
      <w:r w:rsidRPr="006B589C">
        <w:lastRenderedPageBreak/>
        <w:t>BIBLIOGRAPHIE</w:t>
      </w:r>
      <w:bookmarkEnd w:id="44"/>
    </w:p>
    <w:p w:rsidR="00491C01" w:rsidRPr="006B589C" w:rsidRDefault="00DB0263" w:rsidP="005A7DA2">
      <w:pPr>
        <w:pStyle w:val="Rfrencesbibliographiques"/>
      </w:pPr>
      <w:r w:rsidRPr="006B589C">
        <w:t>&lt;Texte</w:t>
      </w:r>
      <w:r w:rsidR="005A7DA2" w:rsidRPr="006B589C">
        <w:t xml:space="preserve"> – Style Références bibliographiques déjà activé&gt;</w:t>
      </w:r>
    </w:p>
    <w:sectPr w:rsidR="00491C01" w:rsidRPr="006B589C" w:rsidSect="0006140F">
      <w:headerReference w:type="default" r:id="rId87"/>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010D" w:rsidRDefault="000A010D">
      <w:r>
        <w:separator/>
      </w:r>
    </w:p>
  </w:endnote>
  <w:endnote w:type="continuationSeparator" w:id="1">
    <w:p w:rsidR="000A010D" w:rsidRDefault="000A010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010D" w:rsidRPr="00062706" w:rsidRDefault="000A010D" w:rsidP="00000187">
      <w:pPr>
        <w:pStyle w:val="Header"/>
        <w:jc w:val="right"/>
      </w:pPr>
    </w:p>
    <w:p w:rsidR="000A010D" w:rsidRDefault="000A010D">
      <w:pPr>
        <w:pStyle w:val="Header"/>
      </w:pPr>
    </w:p>
    <w:p w:rsidR="000A010D" w:rsidRDefault="000A010D"/>
    <w:p w:rsidR="000A010D" w:rsidRDefault="000A010D">
      <w:r>
        <w:separator/>
      </w:r>
    </w:p>
  </w:footnote>
  <w:footnote w:type="continuationSeparator" w:id="1">
    <w:p w:rsidR="000A010D" w:rsidRDefault="000A010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Default="000A010D" w:rsidP="00772BDF">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D4751A" w:rsidRDefault="000A010D" w:rsidP="00104756">
    <w:pPr>
      <w:pStyle w:val="Header"/>
      <w:jc w:val="right"/>
    </w:pPr>
    <w:r>
      <w:rPr>
        <w:rStyle w:val="PageNumber"/>
      </w:rPr>
      <w:fldChar w:fldCharType="begin"/>
    </w:r>
    <w:r>
      <w:rPr>
        <w:rStyle w:val="PageNumber"/>
      </w:rPr>
      <w:instrText xml:space="preserve"> PAGE </w:instrText>
    </w:r>
    <w:r>
      <w:rPr>
        <w:rStyle w:val="PageNumber"/>
      </w:rPr>
      <w:fldChar w:fldCharType="separate"/>
    </w:r>
    <w:r w:rsidR="00B77D69">
      <w:rPr>
        <w:rStyle w:val="PageNumber"/>
        <w:noProof/>
      </w:rPr>
      <w:t>57</w:t>
    </w:r>
    <w:r>
      <w:rPr>
        <w:rStyle w:val="PageNumber"/>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0D0B69" w:rsidRDefault="000A010D" w:rsidP="000D0B6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Default="000A010D"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000187" w:rsidRDefault="000A010D"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D4751A" w:rsidRDefault="000A010D" w:rsidP="00104756">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000187" w:rsidRDefault="000A010D"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ED56BC" w:rsidRDefault="000A010D"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Default="000A010D"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000187" w:rsidRDefault="000A010D"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000187" w:rsidRDefault="000A010D" w:rsidP="003C4043">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930AC3" w:rsidRDefault="000A010D" w:rsidP="00930AC3">
    <w:pPr>
      <w:pStyle w:val="Header"/>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ED56BC" w:rsidRDefault="000A010D"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ED56BC" w:rsidRDefault="000A010D"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4</w:t>
    </w:r>
    <w:r>
      <w:rPr>
        <w:rStyle w:val="PageNumber"/>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1A71FD" w:rsidRDefault="000A010D" w:rsidP="001E3185">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4</w:t>
    </w:r>
    <w:r>
      <w:rPr>
        <w:rStyle w:val="PageNumber"/>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062706" w:rsidRDefault="000A010D" w:rsidP="00000187">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F83F14" w:rsidRDefault="000A010D"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w:t>
    </w:r>
    <w:r>
      <w:rPr>
        <w:rStyle w:val="PageNumber"/>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F83F14" w:rsidRDefault="000A010D" w:rsidP="00D92E4C">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I</w:t>
    </w:r>
    <w:r>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D92E4C" w:rsidRDefault="000A010D" w:rsidP="006A7830">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VI</w:t>
    </w:r>
    <w:r>
      <w:rPr>
        <w:rStyle w:val="PageNumber"/>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927F85" w:rsidRDefault="000A010D" w:rsidP="00927F85">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3C4A23" w:rsidRDefault="000A010D" w:rsidP="003C4A23">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Pr="00C44E33" w:rsidRDefault="000A010D" w:rsidP="00C44E33">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010D" w:rsidRDefault="000A010D" w:rsidP="001A71FD">
    <w:pPr>
      <w:pStyle w:val="Head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Number2"/>
      <w:lvlText w:val="%1."/>
      <w:lvlJc w:val="left"/>
      <w:pPr>
        <w:tabs>
          <w:tab w:val="num" w:pos="720"/>
        </w:tabs>
        <w:ind w:left="720" w:hanging="360"/>
      </w:pPr>
    </w:lvl>
  </w:abstractNum>
  <w:abstractNum w:abstractNumId="4">
    <w:nsid w:val="FFFFFF80"/>
    <w:multiLevelType w:val="singleLevel"/>
    <w:tmpl w:val="22962E58"/>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Heading1"/>
      <w:lvlText w:val="CHAPITRE %1"/>
      <w:lvlJc w:val="left"/>
      <w:pPr>
        <w:tabs>
          <w:tab w:val="num" w:pos="1920"/>
        </w:tabs>
        <w:ind w:left="120" w:firstLine="0"/>
      </w:pPr>
    </w:lvl>
    <w:lvl w:ilvl="1">
      <w:start w:val="1"/>
      <w:numFmt w:val="decimal"/>
      <w:pStyle w:val="Heading2"/>
      <w:lvlText w:val="%1.%2"/>
      <w:lvlJc w:val="left"/>
      <w:pPr>
        <w:tabs>
          <w:tab w:val="num" w:pos="1112"/>
        </w:tabs>
        <w:ind w:left="1112" w:hanging="992"/>
      </w:pPr>
    </w:lvl>
    <w:lvl w:ilvl="2">
      <w:start w:val="1"/>
      <w:numFmt w:val="decimal"/>
      <w:pStyle w:val="Heading3"/>
      <w:lvlText w:val="%1.%2.%3"/>
      <w:lvlJc w:val="left"/>
      <w:pPr>
        <w:tabs>
          <w:tab w:val="num" w:pos="1112"/>
        </w:tabs>
        <w:ind w:left="1112" w:hanging="992"/>
      </w:p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Heading1"/>
        <w:suff w:val="nothing"/>
        <w:lvlText w:val="CHAPITRE %1"/>
        <w:lvlJc w:val="left"/>
        <w:pPr>
          <w:ind w:left="0" w:firstLine="0"/>
        </w:pPr>
        <w:rPr>
          <w:rFonts w:hint="default"/>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Heading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Heading2"/>
        <w:lvlText w:val="%1.%2"/>
        <w:lvlJc w:val="left"/>
        <w:pPr>
          <w:tabs>
            <w:tab w:val="num" w:pos="1009"/>
          </w:tabs>
          <w:ind w:left="1009" w:hanging="1009"/>
        </w:pPr>
        <w:rPr>
          <w:rFonts w:hint="default"/>
        </w:rPr>
      </w:lvl>
    </w:lvlOverride>
    <w:lvlOverride w:ilvl="2">
      <w:lvl w:ilvl="2">
        <w:start w:val="1"/>
        <w:numFmt w:val="decimal"/>
        <w:pStyle w:val="Heading3"/>
        <w:lvlText w:val="%1.%2.%3"/>
        <w:lvlJc w:val="left"/>
        <w:pPr>
          <w:tabs>
            <w:tab w:val="num" w:pos="992"/>
          </w:tabs>
          <w:ind w:left="994" w:hanging="994"/>
        </w:pPr>
        <w:rPr>
          <w:rFonts w:hint="default"/>
        </w:rPr>
      </w:lvl>
    </w:lvlOverride>
    <w:lvlOverride w:ilvl="3">
      <w:lvl w:ilvl="3">
        <w:start w:val="1"/>
        <w:numFmt w:val="decimal"/>
        <w:pStyle w:val="Heading4"/>
        <w:lvlText w:val="%1.%2.%3.%4"/>
        <w:lvlJc w:val="left"/>
        <w:pPr>
          <w:tabs>
            <w:tab w:val="num" w:pos="1445"/>
          </w:tabs>
          <w:ind w:left="1200" w:hanging="720"/>
        </w:pPr>
        <w:rPr>
          <w:rFonts w:hint="default"/>
        </w:rPr>
      </w:lvl>
    </w:lvlOverride>
    <w:lvlOverride w:ilvl="4">
      <w:lvl w:ilvl="4">
        <w:start w:val="1"/>
        <w:numFmt w:val="decimal"/>
        <w:pStyle w:val="Heading5"/>
        <w:lvlText w:val="%1.%2.%3.%4.%5"/>
        <w:lvlJc w:val="left"/>
        <w:pPr>
          <w:tabs>
            <w:tab w:val="num" w:pos="992"/>
          </w:tabs>
          <w:ind w:left="992" w:hanging="992"/>
        </w:pPr>
        <w:rPr>
          <w:rFonts w:hint="default"/>
        </w:rPr>
      </w:lvl>
    </w:lvlOverride>
    <w:lvlOverride w:ilvl="5">
      <w:lvl w:ilvl="5">
        <w:start w:val="1"/>
        <w:numFmt w:val="decimal"/>
        <w:pStyle w:val="Heading6"/>
        <w:lvlText w:val="%1.%2.%3.%4.%5.%6"/>
        <w:lvlJc w:val="left"/>
        <w:pPr>
          <w:tabs>
            <w:tab w:val="num" w:pos="1080"/>
          </w:tabs>
          <w:ind w:left="992" w:hanging="992"/>
        </w:pPr>
        <w:rPr>
          <w:rFonts w:hint="default"/>
        </w:rPr>
      </w:lvl>
    </w:lvlOverride>
    <w:lvlOverride w:ilvl="6">
      <w:lvl w:ilvl="6">
        <w:start w:val="1"/>
        <w:numFmt w:val="decimal"/>
        <w:pStyle w:val="Heading7"/>
        <w:lvlText w:val="%1.%2.%3.%4.%5.%6.%7"/>
        <w:lvlJc w:val="left"/>
        <w:pPr>
          <w:tabs>
            <w:tab w:val="num" w:pos="1440"/>
          </w:tabs>
          <w:ind w:left="992" w:hanging="992"/>
        </w:pPr>
        <w:rPr>
          <w:rFonts w:hint="default"/>
        </w:rPr>
      </w:lvl>
    </w:lvlOverride>
    <w:lvlOverride w:ilvl="7">
      <w:lvl w:ilvl="7">
        <w:start w:val="1"/>
        <w:numFmt w:val="decimal"/>
        <w:pStyle w:val="Heading8"/>
        <w:lvlText w:val="%1.%2.%3.%4.%5.%6.%7.%8"/>
        <w:lvlJc w:val="left"/>
        <w:pPr>
          <w:tabs>
            <w:tab w:val="num" w:pos="4320"/>
          </w:tabs>
          <w:ind w:left="3744" w:hanging="1224"/>
        </w:pPr>
        <w:rPr>
          <w:rFonts w:hint="default"/>
        </w:rPr>
      </w:lvl>
    </w:lvlOverride>
    <w:lvlOverride w:ilvl="8">
      <w:lvl w:ilvl="8">
        <w:start w:val="1"/>
        <w:numFmt w:val="decimal"/>
        <w:pStyle w:val="Heading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9329F9"/>
    <w:rsid w:val="00000187"/>
    <w:rsid w:val="00002DAA"/>
    <w:rsid w:val="000053DE"/>
    <w:rsid w:val="00007884"/>
    <w:rsid w:val="000111C6"/>
    <w:rsid w:val="000114C7"/>
    <w:rsid w:val="00011F7F"/>
    <w:rsid w:val="00014996"/>
    <w:rsid w:val="00014AAA"/>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4191"/>
    <w:rsid w:val="00085CB7"/>
    <w:rsid w:val="0008608F"/>
    <w:rsid w:val="00087BD0"/>
    <w:rsid w:val="00091E97"/>
    <w:rsid w:val="00094019"/>
    <w:rsid w:val="000A010D"/>
    <w:rsid w:val="000A22E0"/>
    <w:rsid w:val="000A65FA"/>
    <w:rsid w:val="000A6F3B"/>
    <w:rsid w:val="000B06FB"/>
    <w:rsid w:val="000B64DC"/>
    <w:rsid w:val="000C30C9"/>
    <w:rsid w:val="000D06A2"/>
    <w:rsid w:val="000D0B69"/>
    <w:rsid w:val="000D27F6"/>
    <w:rsid w:val="000E002F"/>
    <w:rsid w:val="000E0AA1"/>
    <w:rsid w:val="000F1B2E"/>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3D1"/>
    <w:rsid w:val="001C2BC9"/>
    <w:rsid w:val="001C2E6A"/>
    <w:rsid w:val="001C6CD6"/>
    <w:rsid w:val="001D180B"/>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491D"/>
    <w:rsid w:val="00367AC8"/>
    <w:rsid w:val="00371A46"/>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25C86"/>
    <w:rsid w:val="004366CF"/>
    <w:rsid w:val="00437542"/>
    <w:rsid w:val="0044750B"/>
    <w:rsid w:val="00447A7E"/>
    <w:rsid w:val="00447CA7"/>
    <w:rsid w:val="004552DC"/>
    <w:rsid w:val="00455739"/>
    <w:rsid w:val="004606EE"/>
    <w:rsid w:val="00463451"/>
    <w:rsid w:val="004641E5"/>
    <w:rsid w:val="0046490E"/>
    <w:rsid w:val="004660E8"/>
    <w:rsid w:val="004722CD"/>
    <w:rsid w:val="004747BE"/>
    <w:rsid w:val="00475D43"/>
    <w:rsid w:val="004761FE"/>
    <w:rsid w:val="0048033B"/>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2CD3"/>
    <w:rsid w:val="00514B28"/>
    <w:rsid w:val="00520F92"/>
    <w:rsid w:val="00531DFD"/>
    <w:rsid w:val="005330C3"/>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61DF"/>
    <w:rsid w:val="006268B7"/>
    <w:rsid w:val="00634DE8"/>
    <w:rsid w:val="00641039"/>
    <w:rsid w:val="006455EE"/>
    <w:rsid w:val="00647222"/>
    <w:rsid w:val="0065006A"/>
    <w:rsid w:val="0065232E"/>
    <w:rsid w:val="0065314E"/>
    <w:rsid w:val="0065557B"/>
    <w:rsid w:val="00670221"/>
    <w:rsid w:val="0067500D"/>
    <w:rsid w:val="00681811"/>
    <w:rsid w:val="006847A7"/>
    <w:rsid w:val="00685736"/>
    <w:rsid w:val="00686299"/>
    <w:rsid w:val="006925CB"/>
    <w:rsid w:val="0069388C"/>
    <w:rsid w:val="006975F6"/>
    <w:rsid w:val="006A23C9"/>
    <w:rsid w:val="006A35CF"/>
    <w:rsid w:val="006A3DA2"/>
    <w:rsid w:val="006A7830"/>
    <w:rsid w:val="006B3EB1"/>
    <w:rsid w:val="006B589C"/>
    <w:rsid w:val="006C06A2"/>
    <w:rsid w:val="006C3559"/>
    <w:rsid w:val="006C62D0"/>
    <w:rsid w:val="006C6640"/>
    <w:rsid w:val="006C7554"/>
    <w:rsid w:val="006D2C84"/>
    <w:rsid w:val="006D3B8D"/>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122B"/>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07F63"/>
    <w:rsid w:val="00817CDD"/>
    <w:rsid w:val="008241A9"/>
    <w:rsid w:val="0082552F"/>
    <w:rsid w:val="00827641"/>
    <w:rsid w:val="0083066A"/>
    <w:rsid w:val="00833E9E"/>
    <w:rsid w:val="008342D2"/>
    <w:rsid w:val="00835BFF"/>
    <w:rsid w:val="00836600"/>
    <w:rsid w:val="00837247"/>
    <w:rsid w:val="00840AC7"/>
    <w:rsid w:val="0084465E"/>
    <w:rsid w:val="00851798"/>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6EAD"/>
    <w:rsid w:val="009979F2"/>
    <w:rsid w:val="009A12B3"/>
    <w:rsid w:val="009A5147"/>
    <w:rsid w:val="009A589C"/>
    <w:rsid w:val="009A5C2E"/>
    <w:rsid w:val="009A7F1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1D7C"/>
    <w:rsid w:val="00A73CF5"/>
    <w:rsid w:val="00A741E9"/>
    <w:rsid w:val="00A756CA"/>
    <w:rsid w:val="00A756FC"/>
    <w:rsid w:val="00A7739B"/>
    <w:rsid w:val="00A80357"/>
    <w:rsid w:val="00A860A5"/>
    <w:rsid w:val="00A90DD3"/>
    <w:rsid w:val="00A92C5E"/>
    <w:rsid w:val="00A95211"/>
    <w:rsid w:val="00A958E7"/>
    <w:rsid w:val="00A97C4F"/>
    <w:rsid w:val="00AA1597"/>
    <w:rsid w:val="00AA3337"/>
    <w:rsid w:val="00AA3AE2"/>
    <w:rsid w:val="00AA441A"/>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468BA"/>
    <w:rsid w:val="00B56DEC"/>
    <w:rsid w:val="00B5781A"/>
    <w:rsid w:val="00B57B41"/>
    <w:rsid w:val="00B62C5E"/>
    <w:rsid w:val="00B73EEE"/>
    <w:rsid w:val="00B7650D"/>
    <w:rsid w:val="00B777C2"/>
    <w:rsid w:val="00B77D69"/>
    <w:rsid w:val="00B831BE"/>
    <w:rsid w:val="00B873C5"/>
    <w:rsid w:val="00B87D7D"/>
    <w:rsid w:val="00B909DB"/>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2D5F"/>
    <w:rsid w:val="00BE73AF"/>
    <w:rsid w:val="00BE7437"/>
    <w:rsid w:val="00BF0299"/>
    <w:rsid w:val="00BF15AC"/>
    <w:rsid w:val="00BF2A76"/>
    <w:rsid w:val="00BF4FF9"/>
    <w:rsid w:val="00BF5E08"/>
    <w:rsid w:val="00C01899"/>
    <w:rsid w:val="00C04C7A"/>
    <w:rsid w:val="00C05D8E"/>
    <w:rsid w:val="00C0750F"/>
    <w:rsid w:val="00C12523"/>
    <w:rsid w:val="00C13639"/>
    <w:rsid w:val="00C20761"/>
    <w:rsid w:val="00C3309A"/>
    <w:rsid w:val="00C349C2"/>
    <w:rsid w:val="00C356B5"/>
    <w:rsid w:val="00C44E33"/>
    <w:rsid w:val="00C465DE"/>
    <w:rsid w:val="00C47213"/>
    <w:rsid w:val="00C50410"/>
    <w:rsid w:val="00C50C36"/>
    <w:rsid w:val="00C51F8C"/>
    <w:rsid w:val="00C5201E"/>
    <w:rsid w:val="00C5354D"/>
    <w:rsid w:val="00C538A2"/>
    <w:rsid w:val="00C55400"/>
    <w:rsid w:val="00C61995"/>
    <w:rsid w:val="00C62914"/>
    <w:rsid w:val="00C62B20"/>
    <w:rsid w:val="00C63DAA"/>
    <w:rsid w:val="00C65A85"/>
    <w:rsid w:val="00C66F35"/>
    <w:rsid w:val="00C75809"/>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4F68"/>
    <w:rsid w:val="00D95A77"/>
    <w:rsid w:val="00DA2010"/>
    <w:rsid w:val="00DA407E"/>
    <w:rsid w:val="00DB0263"/>
    <w:rsid w:val="00DB0834"/>
    <w:rsid w:val="00DB5307"/>
    <w:rsid w:val="00DB573B"/>
    <w:rsid w:val="00DB6E6C"/>
    <w:rsid w:val="00DC4822"/>
    <w:rsid w:val="00DC76F1"/>
    <w:rsid w:val="00DC7730"/>
    <w:rsid w:val="00DC7CA5"/>
    <w:rsid w:val="00DD350E"/>
    <w:rsid w:val="00DE683C"/>
    <w:rsid w:val="00DF2336"/>
    <w:rsid w:val="00DF2555"/>
    <w:rsid w:val="00DF5919"/>
    <w:rsid w:val="00DF6671"/>
    <w:rsid w:val="00E01CCF"/>
    <w:rsid w:val="00E05563"/>
    <w:rsid w:val="00E1116A"/>
    <w:rsid w:val="00E11CB7"/>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784"/>
    <w:rsid w:val="00E62396"/>
    <w:rsid w:val="00E65CD5"/>
    <w:rsid w:val="00E720C1"/>
    <w:rsid w:val="00E74EFF"/>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249C1"/>
    <w:rsid w:val="00F25100"/>
    <w:rsid w:val="00F30AD7"/>
    <w:rsid w:val="00F33612"/>
    <w:rsid w:val="00F346AB"/>
    <w:rsid w:val="00F4006A"/>
    <w:rsid w:val="00F44CE6"/>
    <w:rsid w:val="00F47920"/>
    <w:rsid w:val="00F60EC0"/>
    <w:rsid w:val="00F61340"/>
    <w:rsid w:val="00F62268"/>
    <w:rsid w:val="00F65765"/>
    <w:rsid w:val="00F80B22"/>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91"/>
    <o:shapelayout v:ext="edit">
      <o:idmap v:ext="edit" data="1"/>
      <o:rules v:ext="edit">
        <o:r id="V:Rule98" type="connector" idref="#_x0000_s1265"/>
        <o:r id="V:Rule99" type="connector" idref="#_x0000_s1166"/>
        <o:r id="V:Rule100" type="connector" idref="#_x0000_s1248"/>
        <o:r id="V:Rule101" type="connector" idref="#_x0000_s1214"/>
        <o:r id="V:Rule102" type="connector" idref="#_x0000_s1263"/>
        <o:r id="V:Rule103" type="connector" idref="#_x0000_s1271"/>
        <o:r id="V:Rule104" type="connector" idref="#_x0000_s1194"/>
        <o:r id="V:Rule105" type="connector" idref="#_x0000_s1171"/>
        <o:r id="V:Rule106" type="connector" idref="#_x0000_s1255"/>
        <o:r id="V:Rule107" type="connector" idref="#_x0000_s1187"/>
        <o:r id="V:Rule108" type="connector" idref="#_x0000_s1232"/>
        <o:r id="V:Rule109" type="connector" idref="#_x0000_s1235"/>
        <o:r id="V:Rule110" type="connector" idref="#_x0000_s1226"/>
        <o:r id="V:Rule111" type="connector" idref="#_x0000_s1217"/>
        <o:r id="V:Rule112" type="connector" idref="#_x0000_s1205"/>
        <o:r id="V:Rule113" type="connector" idref="#_x0000_s1241"/>
        <o:r id="V:Rule114" type="connector" idref="#_x0000_s1200"/>
        <o:r id="V:Rule115" type="connector" idref="#_x0000_s1245"/>
        <o:r id="V:Rule116" type="connector" idref="#_x0000_s1169"/>
        <o:r id="V:Rule117" type="connector" idref="#_x0000_s1224"/>
        <o:r id="V:Rule118" type="connector" idref="#_x0000_s1243"/>
        <o:r id="V:Rule119" type="connector" idref="#_x0000_s1228"/>
        <o:r id="V:Rule120" type="connector" idref="#_x0000_s1172"/>
        <o:r id="V:Rule121" type="connector" idref="#_x0000_s1211"/>
        <o:r id="V:Rule122" type="connector" idref="#_x0000_s1264"/>
        <o:r id="V:Rule123" type="connector" idref="#_x0000_s1220"/>
        <o:r id="V:Rule124" type="connector" idref="#_x0000_s1190"/>
        <o:r id="V:Rule125" type="connector" idref="#_x0000_s1239"/>
        <o:r id="V:Rule126" type="connector" idref="#_x0000_s1227"/>
        <o:r id="V:Rule127" type="connector" idref="#_x0000_s1244"/>
        <o:r id="V:Rule128" type="connector" idref="#_x0000_s1268"/>
        <o:r id="V:Rule129" type="connector" idref="#_x0000_s1270"/>
        <o:r id="V:Rule130" type="connector" idref="#_x0000_s1209"/>
        <o:r id="V:Rule131" type="connector" idref="#_x0000_s1240"/>
        <o:r id="V:Rule132" type="connector" idref="#_x0000_s1212"/>
        <o:r id="V:Rule133" type="connector" idref="#_x0000_s1195"/>
        <o:r id="V:Rule134" type="connector" idref="#_x0000_s1259"/>
        <o:r id="V:Rule135" type="connector" idref="#_x0000_s1168"/>
        <o:r id="V:Rule136" type="connector" idref="#_x0000_s1193"/>
        <o:r id="V:Rule137" type="connector" idref="#_x0000_s1189"/>
        <o:r id="V:Rule138" type="connector" idref="#_x0000_s1191"/>
        <o:r id="V:Rule139" type="connector" idref="#_x0000_s1257"/>
        <o:r id="V:Rule140" type="connector" idref="#_x0000_s1177"/>
        <o:r id="V:Rule141" type="connector" idref="#_x0000_s1216"/>
        <o:r id="V:Rule142" type="connector" idref="#_x0000_s1236"/>
        <o:r id="V:Rule143" type="connector" idref="#_x0000_s1252"/>
        <o:r id="V:Rule144" type="connector" idref="#_x0000_s1176"/>
        <o:r id="V:Rule145" type="connector" idref="#_x0000_s1201"/>
        <o:r id="V:Rule146" type="connector" idref="#_x0000_s1276"/>
        <o:r id="V:Rule147" type="connector" idref="#_x0000_s1234"/>
        <o:r id="V:Rule148" type="connector" idref="#_x0000_s1225"/>
        <o:r id="V:Rule149" type="connector" idref="#_x0000_s1253"/>
        <o:r id="V:Rule150" type="connector" idref="#_x0000_s1199"/>
        <o:r id="V:Rule151" type="connector" idref="#_x0000_s1258"/>
        <o:r id="V:Rule152" type="connector" idref="#_x0000_s1267"/>
        <o:r id="V:Rule153" type="connector" idref="#_x0000_s1165"/>
        <o:r id="V:Rule154" type="connector" idref="#_x0000_s1260"/>
        <o:r id="V:Rule155" type="connector" idref="#_x0000_s1196"/>
        <o:r id="V:Rule156" type="connector" idref="#_x0000_s1174"/>
        <o:r id="V:Rule157" type="connector" idref="#_x0000_s1188"/>
        <o:r id="V:Rule158" type="connector" idref="#_x0000_s1250"/>
        <o:r id="V:Rule159" type="connector" idref="#_x0000_s1230"/>
        <o:r id="V:Rule160" type="connector" idref="#_x0000_s1262"/>
        <o:r id="V:Rule161" type="connector" idref="#_x0000_s1246"/>
        <o:r id="V:Rule162" type="connector" idref="#_x0000_s1249"/>
        <o:r id="V:Rule163" type="connector" idref="#_x0000_s1202"/>
        <o:r id="V:Rule164" type="connector" idref="#_x0000_s1221"/>
        <o:r id="V:Rule165" type="connector" idref="#_x0000_s1197"/>
        <o:r id="V:Rule166" type="connector" idref="#_x0000_s1222"/>
        <o:r id="V:Rule167" type="connector" idref="#_x0000_s1231"/>
        <o:r id="V:Rule168" type="connector" idref="#_x0000_s1218"/>
        <o:r id="V:Rule169" type="connector" idref="#_x0000_s1207"/>
        <o:r id="V:Rule170" type="connector" idref="#_x0000_s1203"/>
        <o:r id="V:Rule171" type="connector" idref="#_x0000_s1213"/>
        <o:r id="V:Rule172" type="connector" idref="#_x0000_s1210"/>
        <o:r id="V:Rule173" type="connector" idref="#_x0000_s1167"/>
        <o:r id="V:Rule174" type="connector" idref="#_x0000_s1237"/>
        <o:r id="V:Rule175" type="connector" idref="#_x0000_s1254"/>
        <o:r id="V:Rule176" type="connector" idref="#_x0000_s1242"/>
        <o:r id="V:Rule177" type="connector" idref="#_x0000_s1223"/>
        <o:r id="V:Rule178" type="connector" idref="#_x0000_s1215"/>
        <o:r id="V:Rule179" type="connector" idref="#_x0000_s1251"/>
        <o:r id="V:Rule180" type="connector" idref="#_x0000_s1175"/>
        <o:r id="V:Rule181" type="connector" idref="#_x0000_s1204"/>
        <o:r id="V:Rule182" type="connector" idref="#_x0000_s1277"/>
        <o:r id="V:Rule183" type="connector" idref="#_x0000_s1238"/>
        <o:r id="V:Rule184" type="connector" idref="#_x0000_s1208"/>
        <o:r id="V:Rule185" type="connector" idref="#_x0000_s1198"/>
        <o:r id="V:Rule186" type="connector" idref="#_x0000_s1206"/>
        <o:r id="V:Rule187" type="connector" idref="#_x0000_s1247"/>
        <o:r id="V:Rule188" type="connector" idref="#_x0000_s1256"/>
        <o:r id="V:Rule189" type="connector" idref="#_x0000_s1261"/>
        <o:r id="V:Rule190" type="connector" idref="#_x0000_s1163"/>
        <o:r id="V:Rule191" type="connector" idref="#_x0000_s1219"/>
        <o:r id="V:Rule192" type="connector" idref="#_x0000_s1164"/>
        <o:r id="V:Rule193" type="connector" idref="#_x0000_s1173"/>
        <o:r id="V:Rule194" type="connector" idref="#_x0000_s12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Heading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Heading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Heading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Heading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Heading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Heading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Heading7">
    <w:name w:val="heading 7"/>
    <w:basedOn w:val="Normal"/>
    <w:next w:val="Normal"/>
    <w:qFormat/>
    <w:rsid w:val="0071408F"/>
    <w:pPr>
      <w:numPr>
        <w:ilvl w:val="6"/>
        <w:numId w:val="11"/>
      </w:numPr>
      <w:spacing w:before="240" w:after="60"/>
      <w:outlineLvl w:val="6"/>
    </w:pPr>
  </w:style>
  <w:style w:type="paragraph" w:styleId="Heading8">
    <w:name w:val="heading 8"/>
    <w:basedOn w:val="Normal"/>
    <w:next w:val="Normal"/>
    <w:qFormat/>
    <w:rsid w:val="0071408F"/>
    <w:pPr>
      <w:numPr>
        <w:ilvl w:val="7"/>
        <w:numId w:val="11"/>
      </w:numPr>
      <w:spacing w:before="240" w:after="60"/>
      <w:outlineLvl w:val="7"/>
    </w:pPr>
    <w:rPr>
      <w:i/>
      <w:iCs/>
    </w:rPr>
  </w:style>
  <w:style w:type="paragraph" w:styleId="Heading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BodyTextIndent">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Heading2"/>
    <w:autoRedefine/>
    <w:semiHidden/>
    <w:rsid w:val="007C127E"/>
    <w:pPr>
      <w:numPr>
        <w:ilvl w:val="0"/>
        <w:numId w:val="0"/>
      </w:numPr>
      <w:spacing w:after="0" w:line="480" w:lineRule="auto"/>
      <w:outlineLvl w:val="0"/>
    </w:pPr>
    <w:rPr>
      <w:rFonts w:cs="Times New Roman"/>
      <w:i/>
      <w:iCs w:val="0"/>
      <w:szCs w:val="24"/>
    </w:rPr>
  </w:style>
  <w:style w:type="paragraph" w:styleId="TOC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Header">
    <w:name w:val="header"/>
    <w:basedOn w:val="Normal"/>
    <w:semiHidden/>
    <w:rsid w:val="00BF0299"/>
    <w:pPr>
      <w:tabs>
        <w:tab w:val="center" w:pos="4536"/>
        <w:tab w:val="right" w:pos="9072"/>
      </w:tabs>
    </w:pPr>
  </w:style>
  <w:style w:type="character" w:styleId="Hyperlink">
    <w:name w:val="Hyperlink"/>
    <w:basedOn w:val="DefaultParagraphFont"/>
    <w:uiPriority w:val="99"/>
    <w:rsid w:val="00BF0299"/>
    <w:rPr>
      <w:color w:val="0000FF"/>
      <w:u w:val="single"/>
    </w:rPr>
  </w:style>
  <w:style w:type="character" w:styleId="PageNumber">
    <w:name w:val="page number"/>
    <w:basedOn w:val="DefaultParagraphFont"/>
    <w:semiHidden/>
    <w:rsid w:val="00BF0299"/>
  </w:style>
  <w:style w:type="paragraph" w:styleId="Footer">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BalloonText">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OC2">
    <w:name w:val="toc 2"/>
    <w:basedOn w:val="Normal"/>
    <w:next w:val="Normal"/>
    <w:autoRedefine/>
    <w:uiPriority w:val="39"/>
    <w:rsid w:val="00196555"/>
    <w:pPr>
      <w:tabs>
        <w:tab w:val="right" w:leader="dot" w:pos="9000"/>
      </w:tabs>
      <w:spacing w:line="240" w:lineRule="auto"/>
      <w:ind w:left="720" w:hanging="720"/>
    </w:pPr>
  </w:style>
  <w:style w:type="character" w:styleId="Emphasis">
    <w:name w:val="Emphasis"/>
    <w:basedOn w:val="DefaultParagraphFont"/>
    <w:qFormat/>
    <w:rsid w:val="00C05D8E"/>
    <w:rPr>
      <w:i/>
      <w:iCs/>
    </w:rPr>
  </w:style>
  <w:style w:type="character" w:styleId="HTMLAcronym">
    <w:name w:val="HTML Acronym"/>
    <w:basedOn w:val="DefaultParagraphFont"/>
    <w:semiHidden/>
    <w:rsid w:val="00C05D8E"/>
  </w:style>
  <w:style w:type="paragraph" w:styleId="EnvelopeAddress">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EnvelopeReturn">
    <w:name w:val="envelope return"/>
    <w:basedOn w:val="Normal"/>
    <w:semiHidden/>
    <w:rsid w:val="00C05D8E"/>
    <w:rPr>
      <w:rFonts w:ascii="Arial" w:hAnsi="Arial" w:cs="Arial"/>
      <w:sz w:val="20"/>
      <w:szCs w:val="20"/>
    </w:rPr>
  </w:style>
  <w:style w:type="paragraph" w:styleId="HTMLAddress">
    <w:name w:val="HTML Address"/>
    <w:basedOn w:val="Normal"/>
    <w:semiHidden/>
    <w:rsid w:val="00C05D8E"/>
    <w:rPr>
      <w:i/>
      <w:iCs/>
    </w:rPr>
  </w:style>
  <w:style w:type="numbering" w:styleId="ArticleSection">
    <w:name w:val="Outline List 3"/>
    <w:basedOn w:val="NoList"/>
    <w:semiHidden/>
    <w:rsid w:val="00C05D8E"/>
    <w:pPr>
      <w:numPr>
        <w:numId w:val="22"/>
      </w:numPr>
    </w:pPr>
  </w:style>
  <w:style w:type="character" w:styleId="HTMLCite">
    <w:name w:val="HTML Cite"/>
    <w:basedOn w:val="DefaultParagraphFont"/>
    <w:semiHidden/>
    <w:rsid w:val="00C05D8E"/>
    <w:rPr>
      <w:i/>
      <w:iCs/>
    </w:rPr>
  </w:style>
  <w:style w:type="table" w:styleId="TableClassic1">
    <w:name w:val="Table Classic 1"/>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C05D8E"/>
    <w:rPr>
      <w:rFonts w:ascii="Courier New" w:hAnsi="Courier New" w:cs="Courier New"/>
      <w:sz w:val="20"/>
      <w:szCs w:val="20"/>
    </w:rPr>
  </w:style>
  <w:style w:type="character" w:styleId="HTMLCode">
    <w:name w:val="HTML Code"/>
    <w:basedOn w:val="DefaultParagraphFont"/>
    <w:uiPriority w:val="99"/>
    <w:semiHidden/>
    <w:rsid w:val="00C05D8E"/>
    <w:rPr>
      <w:rFonts w:ascii="Courier New" w:hAnsi="Courier New" w:cs="Courier New"/>
      <w:sz w:val="20"/>
      <w:szCs w:val="20"/>
    </w:rPr>
  </w:style>
  <w:style w:type="table" w:styleId="TableColumns1">
    <w:name w:val="Table Columns 1"/>
    <w:basedOn w:val="Table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semiHidden/>
    <w:rsid w:val="00C05D8E"/>
    <w:pPr>
      <w:spacing w:after="120"/>
    </w:pPr>
  </w:style>
  <w:style w:type="paragraph" w:styleId="BodyText2">
    <w:name w:val="Body Text 2"/>
    <w:basedOn w:val="Normal"/>
    <w:semiHidden/>
    <w:rsid w:val="00C05D8E"/>
    <w:pPr>
      <w:spacing w:after="120" w:line="480" w:lineRule="auto"/>
    </w:pPr>
  </w:style>
  <w:style w:type="paragraph" w:styleId="BodyText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HTMLDefinition">
    <w:name w:val="HTML Definition"/>
    <w:basedOn w:val="DefaultParagraphFont"/>
    <w:semiHidden/>
    <w:rsid w:val="00C05D8E"/>
    <w:rPr>
      <w:i/>
      <w:iCs/>
    </w:rPr>
  </w:style>
  <w:style w:type="table" w:styleId="Table3Deffects2">
    <w:name w:val="Table 3D effects 2"/>
    <w:basedOn w:val="Table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C05D8E"/>
    <w:rPr>
      <w:b/>
      <w:bCs/>
    </w:rPr>
  </w:style>
  <w:style w:type="paragraph" w:styleId="MessageHeader">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HTMLSample">
    <w:name w:val="HTML Sample"/>
    <w:basedOn w:val="DefaultParagraphFont"/>
    <w:semiHidden/>
    <w:rsid w:val="00C05D8E"/>
    <w:rPr>
      <w:rFonts w:ascii="Courier New" w:hAnsi="Courier New" w:cs="Courier New"/>
    </w:rPr>
  </w:style>
  <w:style w:type="paragraph" w:styleId="Closing">
    <w:name w:val="Closing"/>
    <w:basedOn w:val="Normal"/>
    <w:semiHidden/>
    <w:rsid w:val="00C05D8E"/>
    <w:pPr>
      <w:ind w:left="4320"/>
    </w:pPr>
  </w:style>
  <w:style w:type="table" w:styleId="TableGrid1">
    <w:name w:val="Table Grid 1"/>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semiHidden/>
    <w:rsid w:val="00C05D8E"/>
    <w:rPr>
      <w:color w:val="800080"/>
      <w:u w:val="single"/>
    </w:rPr>
  </w:style>
  <w:style w:type="paragraph" w:styleId="List">
    <w:name w:val="List"/>
    <w:basedOn w:val="Normal"/>
    <w:semiHidden/>
    <w:rsid w:val="00C05D8E"/>
    <w:pPr>
      <w:ind w:left="360" w:hanging="360"/>
    </w:pPr>
  </w:style>
  <w:style w:type="paragraph" w:styleId="List2">
    <w:name w:val="List 2"/>
    <w:basedOn w:val="Normal"/>
    <w:semiHidden/>
    <w:rsid w:val="00C05D8E"/>
    <w:pPr>
      <w:ind w:left="720" w:hanging="360"/>
    </w:pPr>
  </w:style>
  <w:style w:type="paragraph" w:styleId="List3">
    <w:name w:val="List 3"/>
    <w:basedOn w:val="Normal"/>
    <w:semiHidden/>
    <w:rsid w:val="00C05D8E"/>
    <w:pPr>
      <w:ind w:left="1080" w:hanging="360"/>
    </w:pPr>
  </w:style>
  <w:style w:type="paragraph" w:styleId="List4">
    <w:name w:val="List 4"/>
    <w:basedOn w:val="Normal"/>
    <w:semiHidden/>
    <w:rsid w:val="00C05D8E"/>
    <w:pPr>
      <w:ind w:left="1440" w:hanging="360"/>
    </w:pPr>
  </w:style>
  <w:style w:type="paragraph" w:styleId="List5">
    <w:name w:val="List 5"/>
    <w:basedOn w:val="Normal"/>
    <w:semiHidden/>
    <w:rsid w:val="00C05D8E"/>
    <w:pPr>
      <w:ind w:left="1800" w:hanging="360"/>
    </w:pPr>
  </w:style>
  <w:style w:type="paragraph" w:styleId="ListNumber">
    <w:name w:val="List Number"/>
    <w:basedOn w:val="Normal"/>
    <w:semiHidden/>
    <w:rsid w:val="00BA069F"/>
  </w:style>
  <w:style w:type="paragraph" w:styleId="ListNumber2">
    <w:name w:val="List Number 2"/>
    <w:basedOn w:val="Normal"/>
    <w:semiHidden/>
    <w:rsid w:val="00C05D8E"/>
    <w:pPr>
      <w:numPr>
        <w:numId w:val="2"/>
      </w:numPr>
    </w:pPr>
  </w:style>
  <w:style w:type="paragraph" w:styleId="ListNumber3">
    <w:name w:val="List Number 3"/>
    <w:basedOn w:val="Normal"/>
    <w:semiHidden/>
    <w:rsid w:val="00C05D8E"/>
    <w:pPr>
      <w:numPr>
        <w:numId w:val="3"/>
      </w:numPr>
    </w:pPr>
  </w:style>
  <w:style w:type="paragraph" w:styleId="ListNumber4">
    <w:name w:val="List Number 4"/>
    <w:basedOn w:val="Normal"/>
    <w:semiHidden/>
    <w:rsid w:val="00C05D8E"/>
    <w:pPr>
      <w:numPr>
        <w:numId w:val="4"/>
      </w:numPr>
    </w:pPr>
  </w:style>
  <w:style w:type="paragraph" w:styleId="ListNumber5">
    <w:name w:val="List Number 5"/>
    <w:basedOn w:val="Normal"/>
    <w:semiHidden/>
    <w:rsid w:val="00C05D8E"/>
    <w:pPr>
      <w:numPr>
        <w:numId w:val="5"/>
      </w:numPr>
    </w:pPr>
  </w:style>
  <w:style w:type="paragraph" w:styleId="ListBullet">
    <w:name w:val="List Bullet"/>
    <w:basedOn w:val="Normal"/>
    <w:autoRedefine/>
    <w:semiHidden/>
    <w:rsid w:val="00C05D8E"/>
    <w:pPr>
      <w:numPr>
        <w:numId w:val="6"/>
      </w:numPr>
    </w:pPr>
  </w:style>
  <w:style w:type="paragraph" w:styleId="ListBullet2">
    <w:name w:val="List Bullet 2"/>
    <w:basedOn w:val="Normal"/>
    <w:autoRedefine/>
    <w:semiHidden/>
    <w:rsid w:val="00C05D8E"/>
    <w:pPr>
      <w:numPr>
        <w:numId w:val="7"/>
      </w:numPr>
    </w:pPr>
  </w:style>
  <w:style w:type="paragraph" w:styleId="ListBullet3">
    <w:name w:val="List Bullet 3"/>
    <w:basedOn w:val="Normal"/>
    <w:autoRedefine/>
    <w:semiHidden/>
    <w:rsid w:val="00C05D8E"/>
    <w:pPr>
      <w:numPr>
        <w:numId w:val="8"/>
      </w:numPr>
    </w:pPr>
  </w:style>
  <w:style w:type="paragraph" w:styleId="ListBullet4">
    <w:name w:val="List Bullet 4"/>
    <w:basedOn w:val="Normal"/>
    <w:autoRedefine/>
    <w:semiHidden/>
    <w:rsid w:val="00C05D8E"/>
    <w:pPr>
      <w:numPr>
        <w:numId w:val="9"/>
      </w:numPr>
    </w:pPr>
  </w:style>
  <w:style w:type="paragraph" w:styleId="ListBullet5">
    <w:name w:val="List Bullet 5"/>
    <w:basedOn w:val="Normal"/>
    <w:autoRedefine/>
    <w:semiHidden/>
    <w:rsid w:val="00C05D8E"/>
    <w:pPr>
      <w:numPr>
        <w:numId w:val="10"/>
      </w:numPr>
    </w:pPr>
  </w:style>
  <w:style w:type="paragraph" w:styleId="ListContinue">
    <w:name w:val="List Continue"/>
    <w:basedOn w:val="Normal"/>
    <w:semiHidden/>
    <w:rsid w:val="00C05D8E"/>
    <w:pPr>
      <w:spacing w:after="120"/>
      <w:ind w:left="360"/>
    </w:pPr>
  </w:style>
  <w:style w:type="paragraph" w:styleId="ListContinue2">
    <w:name w:val="List Continue 2"/>
    <w:basedOn w:val="Normal"/>
    <w:semiHidden/>
    <w:rsid w:val="00C05D8E"/>
    <w:pPr>
      <w:spacing w:after="120"/>
      <w:ind w:left="720"/>
    </w:pPr>
  </w:style>
  <w:style w:type="paragraph" w:styleId="ListContinue3">
    <w:name w:val="List Continue 3"/>
    <w:basedOn w:val="Normal"/>
    <w:semiHidden/>
    <w:rsid w:val="00C05D8E"/>
    <w:pPr>
      <w:spacing w:after="120"/>
      <w:ind w:left="1080"/>
    </w:pPr>
  </w:style>
  <w:style w:type="paragraph" w:styleId="ListContinue4">
    <w:name w:val="List Continue 4"/>
    <w:basedOn w:val="Normal"/>
    <w:semiHidden/>
    <w:rsid w:val="00C05D8E"/>
    <w:pPr>
      <w:spacing w:after="120"/>
      <w:ind w:left="1440"/>
    </w:pPr>
  </w:style>
  <w:style w:type="paragraph" w:styleId="ListContinue5">
    <w:name w:val="List Continue 5"/>
    <w:basedOn w:val="Normal"/>
    <w:semiHidden/>
    <w:rsid w:val="00C05D8E"/>
    <w:pPr>
      <w:spacing w:after="120"/>
      <w:ind w:left="1800"/>
    </w:pPr>
  </w:style>
  <w:style w:type="character" w:styleId="HTMLTypewriter">
    <w:name w:val="HTML Typewriter"/>
    <w:basedOn w:val="DefaultParagraphFont"/>
    <w:semiHidden/>
    <w:rsid w:val="00C05D8E"/>
    <w:rPr>
      <w:rFonts w:ascii="Courier New" w:hAnsi="Courier New" w:cs="Courier New"/>
      <w:sz w:val="20"/>
      <w:szCs w:val="20"/>
    </w:rPr>
  </w:style>
  <w:style w:type="character" w:styleId="LineNumber">
    <w:name w:val="line number"/>
    <w:basedOn w:val="DefaultParagraphFont"/>
    <w:semiHidden/>
    <w:rsid w:val="00C05D8E"/>
  </w:style>
  <w:style w:type="table" w:styleId="TableSubtle1">
    <w:name w:val="Table Subtle 1"/>
    <w:basedOn w:val="Table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HTMLPreformatted">
    <w:name w:val="HTML Preformatted"/>
    <w:basedOn w:val="Normal"/>
    <w:link w:val="HTMLPreformattedChar"/>
    <w:uiPriority w:val="99"/>
    <w:semiHidden/>
    <w:rsid w:val="00C05D8E"/>
    <w:rPr>
      <w:rFonts w:ascii="Courier New" w:hAnsi="Courier New" w:cs="Courier New"/>
      <w:sz w:val="20"/>
      <w:szCs w:val="20"/>
    </w:rPr>
  </w:style>
  <w:style w:type="table" w:styleId="TableProfessional">
    <w:name w:val="Table Professional"/>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semiHidden/>
    <w:rsid w:val="00C05D8E"/>
    <w:pPr>
      <w:ind w:firstLine="210"/>
    </w:pPr>
  </w:style>
  <w:style w:type="paragraph" w:styleId="BodyTextIndent2">
    <w:name w:val="Body Text Indent 2"/>
    <w:basedOn w:val="Normal"/>
    <w:semiHidden/>
    <w:rsid w:val="00C05D8E"/>
    <w:pPr>
      <w:spacing w:after="120" w:line="480" w:lineRule="auto"/>
      <w:ind w:left="360"/>
    </w:pPr>
  </w:style>
  <w:style w:type="paragraph" w:styleId="BodyTextIndent3">
    <w:name w:val="Body Text Indent 3"/>
    <w:basedOn w:val="Normal"/>
    <w:semiHidden/>
    <w:rsid w:val="00C05D8E"/>
    <w:pPr>
      <w:spacing w:after="120"/>
      <w:ind w:left="360"/>
    </w:pPr>
    <w:rPr>
      <w:sz w:val="16"/>
      <w:szCs w:val="16"/>
    </w:rPr>
  </w:style>
  <w:style w:type="paragraph" w:styleId="BodyTextFirstIndent2">
    <w:name w:val="Body Text First Indent 2"/>
    <w:basedOn w:val="BodyTextIndent"/>
    <w:semiHidden/>
    <w:rsid w:val="00C05D8E"/>
    <w:pPr>
      <w:spacing w:after="120"/>
      <w:ind w:left="360" w:firstLine="210"/>
      <w:jc w:val="left"/>
    </w:pPr>
    <w:rPr>
      <w:rFonts w:ascii="Times New Roman" w:hAnsi="Times New Roman"/>
      <w:sz w:val="24"/>
    </w:rPr>
  </w:style>
  <w:style w:type="paragraph" w:styleId="NormalIndent">
    <w:name w:val="Normal Indent"/>
    <w:basedOn w:val="Normal"/>
    <w:semiHidden/>
    <w:rsid w:val="00C05D8E"/>
    <w:pPr>
      <w:ind w:left="708"/>
    </w:pPr>
  </w:style>
  <w:style w:type="paragraph" w:styleId="Salutation">
    <w:name w:val="Salutation"/>
    <w:basedOn w:val="Normal"/>
    <w:next w:val="Normal"/>
    <w:semiHidden/>
    <w:rsid w:val="00C05D8E"/>
  </w:style>
  <w:style w:type="paragraph" w:styleId="Signature">
    <w:name w:val="Signature"/>
    <w:basedOn w:val="Normal"/>
    <w:semiHidden/>
    <w:rsid w:val="00C05D8E"/>
    <w:pPr>
      <w:ind w:left="4320"/>
    </w:pPr>
  </w:style>
  <w:style w:type="paragraph" w:styleId="E-mailSignature">
    <w:name w:val="E-mail Signature"/>
    <w:basedOn w:val="Normal"/>
    <w:semiHidden/>
    <w:rsid w:val="00C05D8E"/>
  </w:style>
  <w:style w:type="table" w:styleId="TableSimple1">
    <w:name w:val="Table Simple 1"/>
    <w:basedOn w:val="Table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qFormat/>
    <w:rsid w:val="00C05D8E"/>
    <w:pPr>
      <w:spacing w:after="60"/>
      <w:jc w:val="center"/>
      <w:outlineLvl w:val="1"/>
    </w:pPr>
    <w:rPr>
      <w:rFonts w:ascii="Arial" w:hAnsi="Arial" w:cs="Arial"/>
    </w:rPr>
  </w:style>
  <w:style w:type="table" w:styleId="TableList1">
    <w:name w:val="Table List 1"/>
    <w:basedOn w:val="Table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teHeading">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IndexHeading">
    <w:name w:val="index heading"/>
    <w:basedOn w:val="Normal"/>
    <w:next w:val="Index1"/>
    <w:semiHidden/>
    <w:rsid w:val="00C05D8E"/>
    <w:rPr>
      <w:rFonts w:ascii="Arial" w:hAnsi="Arial" w:cs="Arial"/>
      <w:b/>
      <w:bCs/>
    </w:rPr>
  </w:style>
  <w:style w:type="paragraph" w:styleId="TOAHeading">
    <w:name w:val="toa heading"/>
    <w:basedOn w:val="Normal"/>
    <w:next w:val="Normal"/>
    <w:semiHidden/>
    <w:rsid w:val="00C05D8E"/>
    <w:pPr>
      <w:spacing w:before="120"/>
    </w:pPr>
    <w:rPr>
      <w:rFonts w:ascii="Arial" w:hAnsi="Arial" w:cs="Arial"/>
      <w:b/>
      <w:bCs/>
    </w:rPr>
  </w:style>
  <w:style w:type="paragraph" w:styleId="TOC3">
    <w:name w:val="toc 3"/>
    <w:basedOn w:val="Normal"/>
    <w:next w:val="Normal"/>
    <w:autoRedefine/>
    <w:semiHidden/>
    <w:rsid w:val="00196555"/>
    <w:pPr>
      <w:tabs>
        <w:tab w:val="left" w:pos="1680"/>
        <w:tab w:val="right" w:leader="dot" w:pos="9000"/>
      </w:tabs>
      <w:spacing w:line="240" w:lineRule="auto"/>
      <w:ind w:left="1560" w:hanging="840"/>
    </w:pPr>
  </w:style>
  <w:style w:type="paragraph" w:styleId="TOC4">
    <w:name w:val="toc 4"/>
    <w:basedOn w:val="Normal"/>
    <w:next w:val="Normal"/>
    <w:autoRedefine/>
    <w:semiHidden/>
    <w:rsid w:val="009E7F7A"/>
    <w:pPr>
      <w:tabs>
        <w:tab w:val="right" w:leader="dot" w:pos="9000"/>
      </w:tabs>
      <w:spacing w:line="240" w:lineRule="auto"/>
      <w:ind w:left="2400" w:hanging="840"/>
    </w:pPr>
  </w:style>
  <w:style w:type="paragraph" w:styleId="TOC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OC6">
    <w:name w:val="toc 6"/>
    <w:basedOn w:val="Normal"/>
    <w:next w:val="Normal"/>
    <w:autoRedefine/>
    <w:semiHidden/>
    <w:rsid w:val="00196555"/>
    <w:pPr>
      <w:tabs>
        <w:tab w:val="right" w:leader="dot" w:pos="9000"/>
      </w:tabs>
      <w:spacing w:before="240" w:line="240" w:lineRule="auto"/>
    </w:pPr>
  </w:style>
  <w:style w:type="paragraph" w:styleId="TOC7">
    <w:name w:val="toc 7"/>
    <w:basedOn w:val="Normal"/>
    <w:next w:val="Normal"/>
    <w:autoRedefine/>
    <w:semiHidden/>
    <w:rsid w:val="00C05D8E"/>
    <w:pPr>
      <w:ind w:left="1440"/>
    </w:pPr>
  </w:style>
  <w:style w:type="paragraph" w:styleId="TOC8">
    <w:name w:val="toc 8"/>
    <w:basedOn w:val="Normal"/>
    <w:next w:val="Normal"/>
    <w:autoRedefine/>
    <w:semiHidden/>
    <w:rsid w:val="00C05D8E"/>
    <w:pPr>
      <w:ind w:left="1680"/>
    </w:pPr>
  </w:style>
  <w:style w:type="paragraph" w:styleId="TOC9">
    <w:name w:val="toc 9"/>
    <w:basedOn w:val="Normal"/>
    <w:next w:val="Normal"/>
    <w:autoRedefine/>
    <w:semiHidden/>
    <w:rsid w:val="00C05D8E"/>
    <w:pPr>
      <w:ind w:left="1920"/>
    </w:pPr>
  </w:style>
  <w:style w:type="character" w:styleId="HTMLVariable">
    <w:name w:val="HTML Variable"/>
    <w:basedOn w:val="DefaultParagraphFont"/>
    <w:semiHidden/>
    <w:rsid w:val="00C05D8E"/>
    <w:rPr>
      <w:i/>
      <w:iCs/>
    </w:rPr>
  </w:style>
  <w:style w:type="table" w:styleId="TableWeb1">
    <w:name w:val="Table Web 1"/>
    <w:basedOn w:val="Table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NoList"/>
    <w:semiHidden/>
    <w:rsid w:val="00C05D8E"/>
    <w:pPr>
      <w:numPr>
        <w:numId w:val="12"/>
      </w:numPr>
    </w:pPr>
  </w:style>
  <w:style w:type="numbering" w:styleId="1ai">
    <w:name w:val="Outline List 1"/>
    <w:basedOn w:val="NoList"/>
    <w:semiHidden/>
    <w:rsid w:val="00C05D8E"/>
    <w:pPr>
      <w:numPr>
        <w:numId w:val="13"/>
      </w:numPr>
    </w:pPr>
  </w:style>
  <w:style w:type="character" w:customStyle="1" w:styleId="TITRETSCar">
    <w:name w:val="TITRE ÉTS Car"/>
    <w:basedOn w:val="DefaultParagraphFon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List6">
    <w:name w:val="Table List 6"/>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semiHidden/>
    <w:rsid w:val="00514B28"/>
    <w:rPr>
      <w:rFonts w:ascii="Courier New" w:hAnsi="Courier New" w:cs="Courier New"/>
      <w:sz w:val="20"/>
      <w:szCs w:val="20"/>
    </w:rPr>
  </w:style>
  <w:style w:type="paragraph" w:styleId="BlockText">
    <w:name w:val="Block Text"/>
    <w:basedOn w:val="Normal"/>
    <w:semiHidden/>
    <w:rsid w:val="00F30AD7"/>
    <w:pPr>
      <w:spacing w:after="120"/>
      <w:ind w:left="1440" w:right="1440"/>
    </w:pPr>
  </w:style>
  <w:style w:type="paragraph" w:styleId="Titl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le"/>
    <w:next w:val="Normal"/>
    <w:autoRedefine/>
    <w:rsid w:val="00187740"/>
    <w:pPr>
      <w:numPr>
        <w:numId w:val="15"/>
      </w:numPr>
      <w:spacing w:after="480" w:line="240" w:lineRule="auto"/>
    </w:pPr>
    <w:rPr>
      <w:caps/>
    </w:rPr>
  </w:style>
  <w:style w:type="paragraph" w:styleId="Caption">
    <w:name w:val="caption"/>
    <w:basedOn w:val="Normal"/>
    <w:next w:val="Normal"/>
    <w:qFormat/>
    <w:rsid w:val="003E37E2"/>
    <w:pPr>
      <w:spacing w:before="120" w:after="120" w:line="240" w:lineRule="auto"/>
    </w:pPr>
    <w:rPr>
      <w:b/>
      <w:bCs/>
      <w:szCs w:val="20"/>
    </w:rPr>
  </w:style>
  <w:style w:type="paragraph" w:styleId="TableofFigures">
    <w:name w:val="table of figures"/>
    <w:basedOn w:val="Normal"/>
    <w:next w:val="Normal"/>
    <w:autoRedefine/>
    <w:semiHidden/>
    <w:rsid w:val="003315B0"/>
    <w:pPr>
      <w:tabs>
        <w:tab w:val="right" w:leader="dot" w:pos="9000"/>
      </w:tabs>
      <w:spacing w:after="240" w:line="240" w:lineRule="auto"/>
      <w:ind w:left="1800" w:hanging="1915"/>
    </w:pPr>
  </w:style>
  <w:style w:type="character" w:styleId="CommentReference">
    <w:name w:val="annotation reference"/>
    <w:basedOn w:val="DefaultParagraphFont"/>
    <w:semiHidden/>
    <w:rsid w:val="00455739"/>
    <w:rPr>
      <w:sz w:val="16"/>
      <w:szCs w:val="16"/>
    </w:rPr>
  </w:style>
  <w:style w:type="paragraph" w:styleId="CommentText">
    <w:name w:val="annotation text"/>
    <w:basedOn w:val="Normal"/>
    <w:semiHidden/>
    <w:rsid w:val="00455739"/>
    <w:rPr>
      <w:sz w:val="20"/>
      <w:szCs w:val="20"/>
    </w:rPr>
  </w:style>
  <w:style w:type="paragraph" w:styleId="CommentSubject">
    <w:name w:val="annotation subject"/>
    <w:basedOn w:val="CommentText"/>
    <w:next w:val="CommentText"/>
    <w:semiHidden/>
    <w:rsid w:val="00455739"/>
    <w:rPr>
      <w:b/>
      <w:bCs/>
    </w:rPr>
  </w:style>
  <w:style w:type="paragraph" w:styleId="FootnoteText">
    <w:name w:val="footnote text"/>
    <w:basedOn w:val="Normal"/>
    <w:semiHidden/>
    <w:rsid w:val="0085509D"/>
    <w:rPr>
      <w:sz w:val="20"/>
      <w:szCs w:val="20"/>
    </w:rPr>
  </w:style>
  <w:style w:type="character" w:styleId="FootnoteReference">
    <w:name w:val="footnote reference"/>
    <w:basedOn w:val="DefaultParagraphFont"/>
    <w:semiHidden/>
    <w:rsid w:val="0085509D"/>
    <w:rPr>
      <w:vertAlign w:val="superscript"/>
    </w:rPr>
  </w:style>
  <w:style w:type="paragraph" w:customStyle="1" w:styleId="Listepuces">
    <w:name w:val="Liste puces"/>
    <w:basedOn w:val="ListBullet"/>
    <w:rsid w:val="006847A7"/>
    <w:pPr>
      <w:numPr>
        <w:numId w:val="21"/>
      </w:numPr>
      <w:spacing w:line="240" w:lineRule="auto"/>
      <w:jc w:val="left"/>
    </w:pPr>
    <w:rPr>
      <w:lang w:eastAsia="fr-CA"/>
    </w:rPr>
  </w:style>
  <w:style w:type="paragraph" w:customStyle="1" w:styleId="Listenumrote">
    <w:name w:val="Liste numérotée"/>
    <w:basedOn w:val="ListNumber"/>
    <w:rsid w:val="00BA069F"/>
    <w:pPr>
      <w:numPr>
        <w:numId w:val="1"/>
      </w:numPr>
    </w:pPr>
  </w:style>
  <w:style w:type="paragraph" w:customStyle="1" w:styleId="Rfrencesbibliographiques">
    <w:name w:val="Références bibliographiques"/>
    <w:basedOn w:val="BodyTextFirstIndent"/>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ListParagraph">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HTMLPreformattedChar">
    <w:name w:val="HTML Preformatted Char"/>
    <w:basedOn w:val="DefaultParagraphFont"/>
    <w:link w:val="HTMLPreformatted"/>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image" Target="media/image16.wmf"/><Relationship Id="rId21" Type="http://schemas.openxmlformats.org/officeDocument/2006/relationships/image" Target="media/image5.png"/><Relationship Id="rId34" Type="http://schemas.openxmlformats.org/officeDocument/2006/relationships/image" Target="media/image12.emf"/><Relationship Id="rId42" Type="http://schemas.openxmlformats.org/officeDocument/2006/relationships/image" Target="media/image18.wmf"/><Relationship Id="rId47"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image" Target="media/image24.png"/><Relationship Id="rId63" Type="http://schemas.openxmlformats.org/officeDocument/2006/relationships/image" Target="media/image31.png"/><Relationship Id="rId68" Type="http://schemas.openxmlformats.org/officeDocument/2006/relationships/image" Target="media/image36.png"/><Relationship Id="rId76" Type="http://schemas.openxmlformats.org/officeDocument/2006/relationships/header" Target="header18.xml"/><Relationship Id="rId84" Type="http://schemas.openxmlformats.org/officeDocument/2006/relationships/hyperlink" Target="http://www.compaq.com/productinfo/development/openhci.html" TargetMode="Externa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13.xml"/><Relationship Id="rId2" Type="http://schemas.openxmlformats.org/officeDocument/2006/relationships/numbering" Target="numbering.xml"/><Relationship Id="rId16" Type="http://schemas.openxmlformats.org/officeDocument/2006/relationships/header" Target="header8.xml"/><Relationship Id="rId29" Type="http://schemas.openxmlformats.org/officeDocument/2006/relationships/image" Target="media/image9.wmf"/><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4.emf"/><Relationship Id="rId40" Type="http://schemas.openxmlformats.org/officeDocument/2006/relationships/oleObject" Target="embeddings/oleObject7.bin"/><Relationship Id="rId45" Type="http://schemas.openxmlformats.org/officeDocument/2006/relationships/oleObject" Target="embeddings/oleObject9.bin"/><Relationship Id="rId53" Type="http://schemas.openxmlformats.org/officeDocument/2006/relationships/header" Target="header11.xml"/><Relationship Id="rId58" Type="http://schemas.openxmlformats.org/officeDocument/2006/relationships/hyperlink" Target="http://code.google.com/p/armconsole/" TargetMode="External"/><Relationship Id="rId66" Type="http://schemas.openxmlformats.org/officeDocument/2006/relationships/image" Target="media/image34.png"/><Relationship Id="rId74" Type="http://schemas.openxmlformats.org/officeDocument/2006/relationships/header" Target="header16.xml"/><Relationship Id="rId79" Type="http://schemas.openxmlformats.org/officeDocument/2006/relationships/header" Target="header21.xml"/><Relationship Id="rId87" Type="http://schemas.openxmlformats.org/officeDocument/2006/relationships/header" Target="header23.xml"/><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hyperlink" Target="http://en.wikipedia.org/wiki/BMP_file_format" TargetMode="Externa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3.wmf"/><Relationship Id="rId43" Type="http://schemas.openxmlformats.org/officeDocument/2006/relationships/oleObject" Target="embeddings/oleObject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header" Target="header19.xml"/><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header" Target="header14.xml"/><Relationship Id="rId80" Type="http://schemas.openxmlformats.org/officeDocument/2006/relationships/header" Target="header22.xml"/><Relationship Id="rId85" Type="http://schemas.openxmlformats.org/officeDocument/2006/relationships/hyperlink" Target="http://www.usb.org/developers/docs/" TargetMode="Externa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image" Target="media/image15.emf"/><Relationship Id="rId46" Type="http://schemas.openxmlformats.org/officeDocument/2006/relationships/image" Target="media/image20.wmf"/><Relationship Id="rId59" Type="http://schemas.openxmlformats.org/officeDocument/2006/relationships/image" Target="media/image27.png"/><Relationship Id="rId67" Type="http://schemas.openxmlformats.org/officeDocument/2006/relationships/image" Target="media/image35.png"/><Relationship Id="rId20" Type="http://schemas.openxmlformats.org/officeDocument/2006/relationships/image" Target="media/image4.png"/><Relationship Id="rId41" Type="http://schemas.openxmlformats.org/officeDocument/2006/relationships/image" Target="media/image17.emf"/><Relationship Id="rId54" Type="http://schemas.openxmlformats.org/officeDocument/2006/relationships/image" Target="media/image23.png"/><Relationship Id="rId62" Type="http://schemas.openxmlformats.org/officeDocument/2006/relationships/image" Target="media/image30.png"/><Relationship Id="rId70" Type="http://schemas.openxmlformats.org/officeDocument/2006/relationships/header" Target="header12.xml"/><Relationship Id="rId75" Type="http://schemas.openxmlformats.org/officeDocument/2006/relationships/header" Target="header17.xml"/><Relationship Id="rId83" Type="http://schemas.openxmlformats.org/officeDocument/2006/relationships/hyperlink" Target="http://www.lightlink.com/tjweber/StripWav/Canon.html"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oleObject" Target="embeddings/oleObject11.bin"/><Relationship Id="rId57" Type="http://schemas.openxmlformats.org/officeDocument/2006/relationships/image" Target="media/image26.png"/><Relationship Id="rId10" Type="http://schemas.openxmlformats.org/officeDocument/2006/relationships/hyperlink" Target="http://www.thaieasyelec.net/" TargetMode="External"/><Relationship Id="rId31" Type="http://schemas.openxmlformats.org/officeDocument/2006/relationships/image" Target="media/image10.wmf"/><Relationship Id="rId44" Type="http://schemas.openxmlformats.org/officeDocument/2006/relationships/image" Target="media/image19.wmf"/><Relationship Id="rId52" Type="http://schemas.openxmlformats.org/officeDocument/2006/relationships/header" Target="header10.xml"/><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header" Target="header15.xml"/><Relationship Id="rId78" Type="http://schemas.openxmlformats.org/officeDocument/2006/relationships/header" Target="header20.xml"/><Relationship Id="rId81" Type="http://schemas.openxmlformats.org/officeDocument/2006/relationships/hyperlink" Target="http://elm-chan.org/fsw/ff/00index_e.html" TargetMode="External"/><Relationship Id="rId86" Type="http://schemas.openxmlformats.org/officeDocument/2006/relationships/hyperlink" Target="http://www.winprog.org/tutorial/transparency.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2D0B6D-76CA-4295-9483-6FCA06D3F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8</TotalTime>
  <Pages>88</Pages>
  <Words>11817</Words>
  <Characters>65669</Characters>
  <Application>Microsoft Office Word</Application>
  <DocSecurity>0</DocSecurity>
  <Lines>547</Lines>
  <Paragraphs>15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1</vt:lpstr>
      <vt:lpstr>1</vt:lpstr>
    </vt:vector>
  </TitlesOfParts>
  <Company>ets</Company>
  <LinksUpToDate>false</LinksUpToDate>
  <CharactersWithSpaces>77332</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fgervais</cp:lastModifiedBy>
  <cp:revision>105</cp:revision>
  <cp:lastPrinted>2007-03-19T17:49:00Z</cp:lastPrinted>
  <dcterms:created xsi:type="dcterms:W3CDTF">2010-07-30T15:06:00Z</dcterms:created>
  <dcterms:modified xsi:type="dcterms:W3CDTF">2010-08-04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